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03282B4" w14:textId="77777777" w:rsidR="007F733A" w:rsidRDefault="007F733A" w:rsidP="00632166">
      <w:pPr>
        <w:spacing w:after="0"/>
        <w:jc w:val="center"/>
        <w:rPr>
          <w:rFonts w:ascii="Berlin Sans FB Demi" w:hAnsi="Berlin Sans FB Demi"/>
          <w:sz w:val="56"/>
          <w:szCs w:val="32"/>
        </w:rPr>
      </w:pPr>
    </w:p>
    <w:p w14:paraId="6BDB8327" w14:textId="77777777" w:rsidR="007F733A" w:rsidRDefault="007F733A" w:rsidP="00632166">
      <w:pPr>
        <w:spacing w:after="0"/>
        <w:jc w:val="center"/>
        <w:rPr>
          <w:rFonts w:ascii="Berlin Sans FB Demi" w:hAnsi="Berlin Sans FB Demi"/>
          <w:sz w:val="56"/>
          <w:szCs w:val="32"/>
        </w:rPr>
      </w:pPr>
    </w:p>
    <w:p w14:paraId="6BF85ACF" w14:textId="307B8995" w:rsidR="007F733A" w:rsidRPr="007F733A" w:rsidRDefault="005A0E1C" w:rsidP="007F733A">
      <w:pPr>
        <w:spacing w:after="0"/>
        <w:jc w:val="center"/>
        <w:rPr>
          <w:rFonts w:ascii="Berlin Sans FB Demi" w:hAnsi="Berlin Sans FB Demi"/>
          <w:sz w:val="160"/>
          <w:szCs w:val="32"/>
        </w:rPr>
      </w:pPr>
      <w:r>
        <w:rPr>
          <w:rFonts w:ascii="Berlin Sans FB Demi" w:hAnsi="Berlin Sans FB Demi"/>
          <w:sz w:val="160"/>
          <w:szCs w:val="32"/>
        </w:rPr>
        <w:t>Unit 3</w:t>
      </w:r>
    </w:p>
    <w:p w14:paraId="2481F9BC" w14:textId="58CD1467" w:rsidR="007F733A" w:rsidRPr="007F733A" w:rsidRDefault="005A0E1C" w:rsidP="00632166">
      <w:pPr>
        <w:spacing w:after="0"/>
        <w:jc w:val="center"/>
        <w:rPr>
          <w:rFonts w:ascii="Berlin Sans FB Demi" w:hAnsi="Berlin Sans FB Demi"/>
          <w:sz w:val="72"/>
          <w:szCs w:val="32"/>
        </w:rPr>
      </w:pPr>
      <w:r>
        <w:rPr>
          <w:rFonts w:ascii="Berlin Sans FB Demi" w:hAnsi="Berlin Sans FB Demi"/>
          <w:sz w:val="72"/>
          <w:szCs w:val="32"/>
        </w:rPr>
        <w:t>Expressions</w:t>
      </w:r>
    </w:p>
    <w:p w14:paraId="74155286" w14:textId="77777777" w:rsidR="007F733A" w:rsidRDefault="007F733A" w:rsidP="00632166">
      <w:pPr>
        <w:spacing w:after="0"/>
        <w:jc w:val="center"/>
        <w:rPr>
          <w:rFonts w:ascii="Century Gothic" w:hAnsi="Century Gothic"/>
          <w:sz w:val="40"/>
          <w:szCs w:val="32"/>
        </w:rPr>
      </w:pPr>
    </w:p>
    <w:p w14:paraId="4A39A723" w14:textId="1069EAF7" w:rsidR="00D20943" w:rsidRDefault="005A0E1C" w:rsidP="00632166">
      <w:pPr>
        <w:spacing w:after="0"/>
        <w:jc w:val="center"/>
        <w:rPr>
          <w:rFonts w:ascii="Century Gothic" w:hAnsi="Century Gothic"/>
          <w:sz w:val="40"/>
          <w:szCs w:val="32"/>
        </w:rPr>
      </w:pPr>
      <w:r>
        <w:rPr>
          <w:rFonts w:ascii="Century Gothic" w:hAnsi="Century Gothic"/>
          <w:sz w:val="40"/>
          <w:szCs w:val="32"/>
        </w:rPr>
        <w:t>Exponents</w:t>
      </w:r>
    </w:p>
    <w:p w14:paraId="4A67BF6D" w14:textId="2CDB145C" w:rsidR="005A0E1C" w:rsidRDefault="005A0E1C" w:rsidP="00632166">
      <w:pPr>
        <w:spacing w:after="0"/>
        <w:jc w:val="center"/>
        <w:rPr>
          <w:rFonts w:ascii="Century Gothic" w:hAnsi="Century Gothic"/>
          <w:sz w:val="40"/>
          <w:szCs w:val="32"/>
        </w:rPr>
      </w:pPr>
      <w:r>
        <w:rPr>
          <w:rFonts w:ascii="Century Gothic" w:hAnsi="Century Gothic"/>
          <w:sz w:val="40"/>
          <w:szCs w:val="32"/>
        </w:rPr>
        <w:t>Order of Operations</w:t>
      </w:r>
    </w:p>
    <w:p w14:paraId="6BA8D6A0" w14:textId="7BCA6547" w:rsidR="005A0E1C" w:rsidRDefault="005A0E1C" w:rsidP="00632166">
      <w:pPr>
        <w:spacing w:after="0"/>
        <w:jc w:val="center"/>
        <w:rPr>
          <w:rFonts w:ascii="Century Gothic" w:hAnsi="Century Gothic"/>
          <w:sz w:val="40"/>
          <w:szCs w:val="32"/>
        </w:rPr>
      </w:pPr>
      <w:r>
        <w:rPr>
          <w:rFonts w:ascii="Century Gothic" w:hAnsi="Century Gothic"/>
          <w:sz w:val="40"/>
          <w:szCs w:val="32"/>
        </w:rPr>
        <w:t xml:space="preserve">Evaluating </w:t>
      </w:r>
      <w:r w:rsidR="00F716A3">
        <w:rPr>
          <w:rFonts w:ascii="Century Gothic" w:hAnsi="Century Gothic"/>
          <w:sz w:val="40"/>
          <w:szCs w:val="32"/>
        </w:rPr>
        <w:t>Algebraic Expressions</w:t>
      </w:r>
    </w:p>
    <w:p w14:paraId="40122577" w14:textId="1B3E4D6A" w:rsidR="00D20943" w:rsidRDefault="005A0E1C" w:rsidP="00632166">
      <w:pPr>
        <w:spacing w:after="0"/>
        <w:jc w:val="center"/>
        <w:rPr>
          <w:rFonts w:ascii="Century Gothic" w:hAnsi="Century Gothic"/>
          <w:sz w:val="40"/>
          <w:szCs w:val="32"/>
        </w:rPr>
      </w:pPr>
      <w:r>
        <w:rPr>
          <w:rFonts w:ascii="Century Gothic" w:hAnsi="Century Gothic"/>
          <w:sz w:val="40"/>
          <w:szCs w:val="32"/>
        </w:rPr>
        <w:t>Translating Words to Math</w:t>
      </w:r>
    </w:p>
    <w:p w14:paraId="34CE2058" w14:textId="12898295" w:rsidR="00D20943" w:rsidRDefault="005A0E1C" w:rsidP="00632166">
      <w:pPr>
        <w:spacing w:after="0"/>
        <w:jc w:val="center"/>
        <w:rPr>
          <w:rFonts w:ascii="Century Gothic" w:hAnsi="Century Gothic"/>
          <w:sz w:val="40"/>
          <w:szCs w:val="32"/>
        </w:rPr>
      </w:pPr>
      <w:r>
        <w:rPr>
          <w:rFonts w:ascii="Century Gothic" w:hAnsi="Century Gothic"/>
          <w:sz w:val="40"/>
          <w:szCs w:val="32"/>
        </w:rPr>
        <w:t>Identifying Parts of Expressions</w:t>
      </w:r>
    </w:p>
    <w:p w14:paraId="406359F5" w14:textId="2F65233D" w:rsidR="005A0E1C" w:rsidRDefault="005A0E1C" w:rsidP="00632166">
      <w:pPr>
        <w:spacing w:after="0"/>
        <w:jc w:val="center"/>
        <w:rPr>
          <w:rFonts w:ascii="Century Gothic" w:hAnsi="Century Gothic"/>
          <w:sz w:val="40"/>
          <w:szCs w:val="32"/>
        </w:rPr>
      </w:pPr>
      <w:r>
        <w:rPr>
          <w:rFonts w:ascii="Century Gothic" w:hAnsi="Century Gothic"/>
          <w:sz w:val="40"/>
          <w:szCs w:val="32"/>
        </w:rPr>
        <w:t>Evaluate Formulas</w:t>
      </w:r>
    </w:p>
    <w:p w14:paraId="5605A1AB" w14:textId="6DB6A551" w:rsidR="005A0E1C" w:rsidRDefault="005A0E1C" w:rsidP="00632166">
      <w:pPr>
        <w:spacing w:after="0"/>
        <w:jc w:val="center"/>
        <w:rPr>
          <w:rFonts w:ascii="Century Gothic" w:hAnsi="Century Gothic"/>
          <w:sz w:val="40"/>
          <w:szCs w:val="32"/>
        </w:rPr>
      </w:pPr>
      <w:r>
        <w:rPr>
          <w:rFonts w:ascii="Century Gothic" w:hAnsi="Century Gothic"/>
          <w:sz w:val="40"/>
          <w:szCs w:val="32"/>
        </w:rPr>
        <w:t>Properties</w:t>
      </w:r>
    </w:p>
    <w:p w14:paraId="12F0FF34" w14:textId="2E441664" w:rsidR="005A0E1C" w:rsidRDefault="005A0E1C" w:rsidP="00632166">
      <w:pPr>
        <w:spacing w:after="0"/>
        <w:jc w:val="center"/>
        <w:rPr>
          <w:rFonts w:ascii="Century Gothic" w:hAnsi="Century Gothic"/>
          <w:sz w:val="40"/>
          <w:szCs w:val="32"/>
        </w:rPr>
      </w:pPr>
      <w:r>
        <w:rPr>
          <w:rFonts w:ascii="Century Gothic" w:hAnsi="Century Gothic"/>
          <w:sz w:val="40"/>
          <w:szCs w:val="32"/>
        </w:rPr>
        <w:t>Simplifying Expressions</w:t>
      </w:r>
    </w:p>
    <w:p w14:paraId="051BB407" w14:textId="24C5CB44" w:rsidR="005A0E1C" w:rsidRDefault="005A0E1C" w:rsidP="00632166">
      <w:pPr>
        <w:spacing w:after="0"/>
        <w:jc w:val="center"/>
        <w:rPr>
          <w:rFonts w:ascii="Century Gothic" w:hAnsi="Century Gothic"/>
          <w:sz w:val="40"/>
          <w:szCs w:val="32"/>
        </w:rPr>
      </w:pPr>
      <w:r>
        <w:rPr>
          <w:rFonts w:ascii="Century Gothic" w:hAnsi="Century Gothic"/>
          <w:sz w:val="40"/>
          <w:szCs w:val="32"/>
        </w:rPr>
        <w:t>Identifying Equivalent Expressions</w:t>
      </w:r>
    </w:p>
    <w:p w14:paraId="6339E944" w14:textId="40193F37" w:rsidR="00D20943" w:rsidRDefault="00D20943" w:rsidP="00632166">
      <w:pPr>
        <w:spacing w:after="0"/>
        <w:jc w:val="center"/>
        <w:rPr>
          <w:rFonts w:ascii="Century Gothic" w:hAnsi="Century Gothic"/>
          <w:sz w:val="40"/>
          <w:szCs w:val="32"/>
        </w:rPr>
      </w:pPr>
    </w:p>
    <w:tbl>
      <w:tblPr>
        <w:tblStyle w:val="LightShading"/>
        <w:tblpPr w:leftFromText="180" w:rightFromText="180" w:vertAnchor="page" w:horzAnchor="margin" w:tblpXSpec="right" w:tblpY="1351"/>
        <w:tblW w:w="6525" w:type="dxa"/>
        <w:tblLayout w:type="fixed"/>
        <w:tblLook w:val="04A0" w:firstRow="1" w:lastRow="0" w:firstColumn="1" w:lastColumn="0" w:noHBand="0" w:noVBand="1"/>
      </w:tblPr>
      <w:tblGrid>
        <w:gridCol w:w="1304"/>
        <w:gridCol w:w="1304"/>
        <w:gridCol w:w="1304"/>
        <w:gridCol w:w="1398"/>
        <w:gridCol w:w="1215"/>
      </w:tblGrid>
      <w:tr w:rsidR="007F733A" w:rsidRPr="006071D2" w14:paraId="5226C364" w14:textId="77777777" w:rsidTr="00CB19F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25" w:type="dxa"/>
            <w:gridSpan w:val="5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4FD5A4F9" w14:textId="7BBB4FEC" w:rsidR="007F733A" w:rsidRPr="007F733A" w:rsidRDefault="00665E77" w:rsidP="00F62940">
            <w:pPr>
              <w:spacing w:after="120"/>
              <w:jc w:val="center"/>
              <w:rPr>
                <w:rFonts w:ascii="Berlin Sans FB Demi" w:hAnsi="Berlin Sans FB Demi"/>
                <w:sz w:val="40"/>
                <w:szCs w:val="40"/>
              </w:rPr>
            </w:pPr>
            <w:r>
              <w:rPr>
                <w:rFonts w:ascii="Berlin Sans FB Demi" w:hAnsi="Berlin Sans FB Demi"/>
                <w:sz w:val="40"/>
                <w:szCs w:val="40"/>
              </w:rPr>
              <w:t>Unit 3</w:t>
            </w:r>
            <w:r w:rsidR="007F733A" w:rsidRPr="007F733A">
              <w:rPr>
                <w:rFonts w:ascii="Berlin Sans FB Demi" w:hAnsi="Berlin Sans FB Demi"/>
                <w:sz w:val="40"/>
                <w:szCs w:val="40"/>
              </w:rPr>
              <w:t xml:space="preserve"> Calendar</w:t>
            </w:r>
            <w:r w:rsidR="0038420E">
              <w:rPr>
                <w:rFonts w:ascii="Berlin Sans FB Demi" w:hAnsi="Berlin Sans FB Demi"/>
                <w:sz w:val="40"/>
                <w:szCs w:val="40"/>
              </w:rPr>
              <w:t>: Math 6/7</w:t>
            </w:r>
          </w:p>
        </w:tc>
      </w:tr>
      <w:tr w:rsidR="00D20943" w:rsidRPr="006071D2" w14:paraId="4B3B480A" w14:textId="77777777" w:rsidTr="00F716A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422B27D" w14:textId="3805A12B" w:rsidR="00D20943" w:rsidRPr="00CB19FF" w:rsidRDefault="00665E77" w:rsidP="00D20943">
            <w:pPr>
              <w:jc w:val="center"/>
              <w:rPr>
                <w:rFonts w:ascii="Berlin Sans FB Demi" w:hAnsi="Berlin Sans FB Demi"/>
                <w:szCs w:val="16"/>
              </w:rPr>
            </w:pPr>
            <w:r>
              <w:rPr>
                <w:rFonts w:ascii="Berlin Sans FB Demi" w:hAnsi="Berlin Sans FB Demi"/>
                <w:szCs w:val="16"/>
              </w:rPr>
              <w:t>10/1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226331D" w14:textId="44146C07" w:rsidR="00D20943" w:rsidRPr="00CB19FF" w:rsidRDefault="00665E77" w:rsidP="00D2094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erlin Sans FB Demi" w:hAnsi="Berlin Sans FB Demi"/>
                <w:b/>
                <w:szCs w:val="16"/>
              </w:rPr>
            </w:pPr>
            <w:r>
              <w:rPr>
                <w:rFonts w:ascii="Berlin Sans FB Demi" w:hAnsi="Berlin Sans FB Demi"/>
                <w:b/>
                <w:szCs w:val="16"/>
              </w:rPr>
              <w:t>10/2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E83A0DE" w14:textId="23B03E47" w:rsidR="00D20943" w:rsidRPr="00CB19FF" w:rsidRDefault="00665E77" w:rsidP="00D2094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erlin Sans FB Demi" w:hAnsi="Berlin Sans FB Demi"/>
                <w:b/>
                <w:szCs w:val="16"/>
              </w:rPr>
            </w:pPr>
            <w:r>
              <w:rPr>
                <w:rFonts w:ascii="Berlin Sans FB Demi" w:hAnsi="Berlin Sans FB Demi"/>
                <w:b/>
                <w:szCs w:val="16"/>
              </w:rPr>
              <w:t>10/3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ABF73D7" w14:textId="7E746AB6" w:rsidR="00D20943" w:rsidRPr="00CB19FF" w:rsidRDefault="00665E77" w:rsidP="00D2094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erlin Sans FB Demi" w:hAnsi="Berlin Sans FB Demi"/>
                <w:b/>
                <w:szCs w:val="16"/>
              </w:rPr>
            </w:pPr>
            <w:r>
              <w:rPr>
                <w:rFonts w:ascii="Berlin Sans FB Demi" w:hAnsi="Berlin Sans FB Demi"/>
                <w:b/>
                <w:szCs w:val="16"/>
              </w:rPr>
              <w:t>10/4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DCBB714" w14:textId="0F0BE304" w:rsidR="00D20943" w:rsidRPr="00CB19FF" w:rsidRDefault="00665E77" w:rsidP="00D2094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erlin Sans FB Demi" w:hAnsi="Berlin Sans FB Demi"/>
                <w:b/>
                <w:szCs w:val="16"/>
              </w:rPr>
            </w:pPr>
            <w:r>
              <w:rPr>
                <w:rFonts w:ascii="Berlin Sans FB Demi" w:hAnsi="Berlin Sans FB Demi"/>
                <w:b/>
                <w:szCs w:val="16"/>
              </w:rPr>
              <w:t>10/5</w:t>
            </w:r>
          </w:p>
        </w:tc>
      </w:tr>
      <w:tr w:rsidR="00CB19FF" w:rsidRPr="002B4F1A" w14:paraId="5463AE9B" w14:textId="77777777" w:rsidTr="00F716A3">
        <w:trPr>
          <w:trHeight w:val="220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3EF0543D" w14:textId="56870B78" w:rsidR="00CB19FF" w:rsidRPr="00F716A3" w:rsidRDefault="00F716A3" w:rsidP="00CB19FF">
            <w:pPr>
              <w:jc w:val="center"/>
              <w:rPr>
                <w:rFonts w:ascii="Century Gothic" w:hAnsi="Century Gothic"/>
                <w:sz w:val="20"/>
                <w:szCs w:val="16"/>
              </w:rPr>
            </w:pPr>
            <w:r w:rsidRPr="00F716A3">
              <w:rPr>
                <w:rFonts w:ascii="Century Gothic" w:hAnsi="Century Gothic"/>
                <w:sz w:val="20"/>
                <w:szCs w:val="16"/>
              </w:rPr>
              <w:t>Unit 3</w:t>
            </w:r>
            <w:r w:rsidR="00CB19FF" w:rsidRPr="00F716A3">
              <w:rPr>
                <w:rFonts w:ascii="Century Gothic" w:hAnsi="Century Gothic"/>
                <w:sz w:val="20"/>
                <w:szCs w:val="16"/>
              </w:rPr>
              <w:t xml:space="preserve"> Pretest</w:t>
            </w:r>
          </w:p>
          <w:p w14:paraId="15CFD483" w14:textId="77777777" w:rsidR="00F716A3" w:rsidRPr="00F716A3" w:rsidRDefault="00F716A3" w:rsidP="00CB19FF">
            <w:pPr>
              <w:jc w:val="center"/>
              <w:rPr>
                <w:rFonts w:ascii="Century Gothic" w:hAnsi="Century Gothic"/>
                <w:b w:val="0"/>
                <w:sz w:val="20"/>
                <w:szCs w:val="16"/>
              </w:rPr>
            </w:pPr>
          </w:p>
          <w:p w14:paraId="215DECAE" w14:textId="76A40150" w:rsidR="00CB19FF" w:rsidRPr="00F716A3" w:rsidRDefault="00F716A3" w:rsidP="00CB19FF">
            <w:pPr>
              <w:jc w:val="center"/>
              <w:rPr>
                <w:rFonts w:ascii="Century Gothic" w:hAnsi="Century Gothic"/>
                <w:sz w:val="20"/>
                <w:szCs w:val="16"/>
              </w:rPr>
            </w:pPr>
            <w:r w:rsidRPr="00F716A3">
              <w:rPr>
                <w:rFonts w:ascii="Century Gothic" w:hAnsi="Century Gothic"/>
                <w:sz w:val="20"/>
                <w:szCs w:val="16"/>
              </w:rPr>
              <w:t>Exponents</w:t>
            </w:r>
          </w:p>
        </w:tc>
        <w:tc>
          <w:tcPr>
            <w:tcW w:w="130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EE5605" w14:textId="40A70264" w:rsidR="00CB19FF" w:rsidRPr="00F716A3" w:rsidRDefault="00F716A3" w:rsidP="00CB19F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sz w:val="20"/>
                <w:szCs w:val="16"/>
              </w:rPr>
            </w:pPr>
            <w:r w:rsidRPr="00F716A3">
              <w:rPr>
                <w:rFonts w:ascii="Century Gothic" w:hAnsi="Century Gothic"/>
                <w:b/>
                <w:sz w:val="20"/>
                <w:szCs w:val="16"/>
              </w:rPr>
              <w:t>Order of Operations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1E8B7F63" w14:textId="78DF2350" w:rsidR="00CB19FF" w:rsidRPr="00F716A3" w:rsidRDefault="00F716A3" w:rsidP="00CB19F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  <w:sz w:val="20"/>
                <w:szCs w:val="16"/>
              </w:rPr>
            </w:pPr>
            <w:r w:rsidRPr="00F716A3">
              <w:rPr>
                <w:rFonts w:ascii="Century Gothic" w:hAnsi="Century Gothic"/>
                <w:b/>
                <w:sz w:val="20"/>
                <w:szCs w:val="16"/>
              </w:rPr>
              <w:t>Order of Operations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442897F0" w14:textId="1F9DC072" w:rsidR="00F716A3" w:rsidRPr="00F716A3" w:rsidRDefault="00F716A3" w:rsidP="00CB19F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  <w:sz w:val="20"/>
                <w:szCs w:val="16"/>
              </w:rPr>
            </w:pPr>
            <w:r>
              <w:rPr>
                <w:rFonts w:ascii="Century Gothic" w:hAnsi="Century Gothic"/>
                <w:b/>
                <w:sz w:val="20"/>
                <w:szCs w:val="16"/>
              </w:rPr>
              <w:t>Evaluating Algebraic Expressions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5F3D794F" w14:textId="13A38853" w:rsidR="00CB19FF" w:rsidRPr="00F716A3" w:rsidRDefault="00CB19FF" w:rsidP="00CB19F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  <w:sz w:val="20"/>
                <w:szCs w:val="16"/>
              </w:rPr>
            </w:pPr>
            <w:r w:rsidRPr="00F716A3">
              <w:rPr>
                <w:rFonts w:ascii="Century Gothic" w:hAnsi="Century Gothic"/>
                <w:b/>
                <w:sz w:val="20"/>
                <w:szCs w:val="16"/>
              </w:rPr>
              <w:t>Quiz</w:t>
            </w:r>
          </w:p>
        </w:tc>
      </w:tr>
      <w:tr w:rsidR="00CB19FF" w:rsidRPr="002B4F1A" w14:paraId="73D58F4D" w14:textId="77777777" w:rsidTr="00F716A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5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F2E4129" w14:textId="648C11BE" w:rsidR="00CB19FF" w:rsidRPr="00CB19FF" w:rsidRDefault="00665E77" w:rsidP="00665E77">
            <w:pPr>
              <w:jc w:val="center"/>
              <w:rPr>
                <w:rFonts w:ascii="Berlin Sans FB Demi" w:hAnsi="Berlin Sans FB Demi"/>
                <w:szCs w:val="16"/>
              </w:rPr>
            </w:pPr>
            <w:r>
              <w:rPr>
                <w:rFonts w:ascii="Berlin Sans FB Demi" w:hAnsi="Berlin Sans FB Demi"/>
                <w:szCs w:val="16"/>
              </w:rPr>
              <w:t>10/8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C8674FE" w14:textId="20E29D40" w:rsidR="00CB19FF" w:rsidRPr="00CB19FF" w:rsidRDefault="00665E77" w:rsidP="00CB19F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erlin Sans FB Demi" w:hAnsi="Berlin Sans FB Demi"/>
                <w:b/>
                <w:szCs w:val="16"/>
              </w:rPr>
            </w:pPr>
            <w:r>
              <w:rPr>
                <w:rFonts w:ascii="Berlin Sans FB Demi" w:hAnsi="Berlin Sans FB Demi"/>
                <w:b/>
                <w:szCs w:val="16"/>
              </w:rPr>
              <w:t>10/9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D432FD4" w14:textId="4BEAF296" w:rsidR="00CB19FF" w:rsidRPr="00CB19FF" w:rsidRDefault="00665E77" w:rsidP="00CB19F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erlin Sans FB Demi" w:hAnsi="Berlin Sans FB Demi"/>
                <w:b/>
                <w:szCs w:val="16"/>
              </w:rPr>
            </w:pPr>
            <w:r>
              <w:rPr>
                <w:rFonts w:ascii="Berlin Sans FB Demi" w:hAnsi="Berlin Sans FB Demi"/>
                <w:b/>
                <w:szCs w:val="16"/>
              </w:rPr>
              <w:t>10/10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58EC616" w14:textId="62F8B8D4" w:rsidR="00CB19FF" w:rsidRPr="00CB19FF" w:rsidRDefault="00665E77" w:rsidP="00CB19F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erlin Sans FB Demi" w:hAnsi="Berlin Sans FB Demi"/>
                <w:b/>
                <w:szCs w:val="16"/>
              </w:rPr>
            </w:pPr>
            <w:r>
              <w:rPr>
                <w:rFonts w:ascii="Berlin Sans FB Demi" w:hAnsi="Berlin Sans FB Demi"/>
                <w:b/>
                <w:szCs w:val="16"/>
              </w:rPr>
              <w:t>10/11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1520D4F" w14:textId="6E75BFAF" w:rsidR="00CB19FF" w:rsidRPr="00CB19FF" w:rsidRDefault="00665E77" w:rsidP="00CB19F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erlin Sans FB Demi" w:hAnsi="Berlin Sans FB Demi"/>
                <w:b/>
                <w:szCs w:val="16"/>
              </w:rPr>
            </w:pPr>
            <w:r>
              <w:rPr>
                <w:rFonts w:ascii="Berlin Sans FB Demi" w:hAnsi="Berlin Sans FB Demi"/>
                <w:b/>
                <w:szCs w:val="16"/>
              </w:rPr>
              <w:t>10/12</w:t>
            </w:r>
          </w:p>
        </w:tc>
      </w:tr>
      <w:tr w:rsidR="00F716A3" w:rsidRPr="002B4F1A" w14:paraId="77727561" w14:textId="77777777" w:rsidTr="00B72A50">
        <w:trPr>
          <w:trHeight w:val="220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8734F6" w14:textId="77777777" w:rsidR="00F716A3" w:rsidRPr="00F716A3" w:rsidRDefault="00F716A3" w:rsidP="00F716A3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F716A3">
              <w:rPr>
                <w:rFonts w:ascii="Century Gothic" w:hAnsi="Century Gothic"/>
                <w:sz w:val="20"/>
                <w:szCs w:val="20"/>
              </w:rPr>
              <w:t>Translating Words to Math</w:t>
            </w:r>
          </w:p>
          <w:p w14:paraId="35114B41" w14:textId="5507A16D" w:rsidR="00F716A3" w:rsidRPr="00F716A3" w:rsidRDefault="00F716A3" w:rsidP="00F716A3">
            <w:pPr>
              <w:jc w:val="center"/>
              <w:rPr>
                <w:rFonts w:ascii="Century Gothic" w:hAnsi="Century Gothic"/>
                <w:sz w:val="20"/>
              </w:rPr>
            </w:pPr>
            <w:r w:rsidRPr="00F716A3">
              <w:rPr>
                <w:rFonts w:ascii="Century Gothic" w:hAnsi="Century Gothic"/>
                <w:sz w:val="20"/>
                <w:szCs w:val="20"/>
              </w:rPr>
              <w:t xml:space="preserve">Identifying Parts of </w:t>
            </w:r>
            <w:r w:rsidRPr="00F716A3">
              <w:rPr>
                <w:rFonts w:ascii="Century Gothic" w:hAnsi="Century Gothic"/>
                <w:sz w:val="18"/>
                <w:szCs w:val="20"/>
              </w:rPr>
              <w:t>Expressions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FDDED8" w14:textId="697C8EC2" w:rsidR="00F716A3" w:rsidRPr="00F716A3" w:rsidRDefault="00F716A3" w:rsidP="00F716A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  <w:sz w:val="20"/>
              </w:rPr>
            </w:pPr>
            <w:r w:rsidRPr="00F716A3">
              <w:rPr>
                <w:rFonts w:ascii="Century Gothic" w:hAnsi="Century Gothic"/>
                <w:b/>
                <w:sz w:val="20"/>
              </w:rPr>
              <w:t>Combining Like Terms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2B997FCF" w14:textId="6FFF60ED" w:rsidR="00F716A3" w:rsidRPr="00F716A3" w:rsidRDefault="00F716A3" w:rsidP="00F716A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</w:rPr>
            </w:pPr>
            <w:r w:rsidRPr="00F716A3">
              <w:rPr>
                <w:rFonts w:ascii="Century Gothic" w:hAnsi="Century Gothic"/>
                <w:b/>
                <w:sz w:val="20"/>
              </w:rPr>
              <w:t>Combining Like Terms &amp; Distributive Property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123B3184" w14:textId="469EE7B8" w:rsidR="00F716A3" w:rsidRPr="00F716A3" w:rsidRDefault="00F716A3" w:rsidP="00F716A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</w:rPr>
            </w:pPr>
            <w:r w:rsidRPr="00F716A3">
              <w:rPr>
                <w:rFonts w:ascii="Century Gothic" w:hAnsi="Century Gothic"/>
                <w:b/>
                <w:sz w:val="20"/>
              </w:rPr>
              <w:t>Combining Like Terms &amp; Distributive Property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09E02830" w14:textId="730798BB" w:rsidR="00F716A3" w:rsidRPr="00F716A3" w:rsidRDefault="00F716A3" w:rsidP="00F716A3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</w:rPr>
            </w:pPr>
            <w:r w:rsidRPr="00F716A3">
              <w:rPr>
                <w:rFonts w:ascii="Century Gothic" w:hAnsi="Century Gothic"/>
                <w:b/>
              </w:rPr>
              <w:t>Quiz</w:t>
            </w:r>
          </w:p>
        </w:tc>
      </w:tr>
      <w:tr w:rsidR="00CB19FF" w:rsidRPr="002B4F1A" w14:paraId="3A25C420" w14:textId="77777777" w:rsidTr="00F716A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5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D0DF010" w14:textId="015C19C3" w:rsidR="00CB19FF" w:rsidRPr="00CB19FF" w:rsidRDefault="00665E77" w:rsidP="00665E77">
            <w:pPr>
              <w:jc w:val="center"/>
              <w:rPr>
                <w:rFonts w:ascii="Berlin Sans FB Demi" w:hAnsi="Berlin Sans FB Demi"/>
                <w:szCs w:val="16"/>
              </w:rPr>
            </w:pPr>
            <w:r>
              <w:rPr>
                <w:rFonts w:ascii="Berlin Sans FB Demi" w:hAnsi="Berlin Sans FB Demi"/>
                <w:szCs w:val="16"/>
              </w:rPr>
              <w:t>10/15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ABF9053" w14:textId="09949818" w:rsidR="00CB19FF" w:rsidRPr="00CB19FF" w:rsidRDefault="00665E77" w:rsidP="00CB19F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erlin Sans FB Demi" w:hAnsi="Berlin Sans FB Demi"/>
                <w:b/>
                <w:szCs w:val="16"/>
              </w:rPr>
            </w:pPr>
            <w:r>
              <w:rPr>
                <w:rFonts w:ascii="Berlin Sans FB Demi" w:hAnsi="Berlin Sans FB Demi"/>
                <w:b/>
                <w:szCs w:val="16"/>
              </w:rPr>
              <w:t>10/16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2107307" w14:textId="14A4AA9B" w:rsidR="00CB19FF" w:rsidRPr="00CB19FF" w:rsidRDefault="00665E77" w:rsidP="00665E7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erlin Sans FB Demi" w:hAnsi="Berlin Sans FB Demi"/>
                <w:b/>
                <w:szCs w:val="16"/>
              </w:rPr>
            </w:pPr>
            <w:r>
              <w:rPr>
                <w:rFonts w:ascii="Berlin Sans FB Demi" w:hAnsi="Berlin Sans FB Demi"/>
                <w:b/>
                <w:szCs w:val="16"/>
              </w:rPr>
              <w:t>10/17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C19BA33" w14:textId="10A6A331" w:rsidR="00CB19FF" w:rsidRPr="00CB19FF" w:rsidRDefault="00665E77" w:rsidP="00CB19F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erlin Sans FB Demi" w:hAnsi="Berlin Sans FB Demi"/>
                <w:b/>
                <w:szCs w:val="16"/>
              </w:rPr>
            </w:pPr>
            <w:r>
              <w:rPr>
                <w:rFonts w:ascii="Berlin Sans FB Demi" w:hAnsi="Berlin Sans FB Demi"/>
                <w:b/>
                <w:szCs w:val="16"/>
              </w:rPr>
              <w:t>10/18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208E428" w14:textId="6705EFF4" w:rsidR="00CB19FF" w:rsidRPr="00CB19FF" w:rsidRDefault="00665E77" w:rsidP="00CB19F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erlin Sans FB Demi" w:hAnsi="Berlin Sans FB Demi"/>
                <w:b/>
                <w:szCs w:val="16"/>
              </w:rPr>
            </w:pPr>
            <w:r>
              <w:rPr>
                <w:rFonts w:ascii="Berlin Sans FB Demi" w:hAnsi="Berlin Sans FB Demi"/>
                <w:b/>
                <w:szCs w:val="16"/>
              </w:rPr>
              <w:t>10/19</w:t>
            </w:r>
          </w:p>
        </w:tc>
      </w:tr>
      <w:tr w:rsidR="00CB19FF" w:rsidRPr="002B4F1A" w14:paraId="124A362D" w14:textId="77777777" w:rsidTr="00F716A3">
        <w:trPr>
          <w:trHeight w:val="220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19FAF13B" w14:textId="32C0DCA6" w:rsidR="00CB19FF" w:rsidRPr="00CB19FF" w:rsidRDefault="00F716A3" w:rsidP="00CB19FF">
            <w:pPr>
              <w:jc w:val="center"/>
              <w:rPr>
                <w:rFonts w:ascii="Century Gothic" w:hAnsi="Century Gothic"/>
                <w:sz w:val="24"/>
                <w:szCs w:val="16"/>
              </w:rPr>
            </w:pPr>
            <w:r w:rsidRPr="00F716A3">
              <w:rPr>
                <w:rFonts w:ascii="Century Gothic" w:hAnsi="Century Gothic"/>
                <w:szCs w:val="16"/>
              </w:rPr>
              <w:t>Properties &amp; Factoring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7E9E31BF" w14:textId="77777777" w:rsidR="00CB19FF" w:rsidRDefault="00F716A3" w:rsidP="00CB19F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  <w:sz w:val="24"/>
                <w:szCs w:val="16"/>
              </w:rPr>
            </w:pPr>
            <w:r>
              <w:rPr>
                <w:rFonts w:ascii="Century Gothic" w:hAnsi="Century Gothic"/>
                <w:b/>
                <w:sz w:val="24"/>
                <w:szCs w:val="16"/>
              </w:rPr>
              <w:t>Unit 3 Pre/POST Test</w:t>
            </w:r>
          </w:p>
          <w:p w14:paraId="623BE215" w14:textId="3DD8A87B" w:rsidR="00F716A3" w:rsidRPr="00CB19FF" w:rsidRDefault="00F716A3" w:rsidP="00CB19F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  <w:sz w:val="24"/>
                <w:szCs w:val="16"/>
              </w:rPr>
            </w:pPr>
            <w:r>
              <w:rPr>
                <w:rFonts w:ascii="Century Gothic" w:hAnsi="Century Gothic"/>
                <w:b/>
                <w:sz w:val="24"/>
                <w:szCs w:val="16"/>
              </w:rPr>
              <w:t>Review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0A5CCBA9" w14:textId="6A7F72B0" w:rsidR="00CB19FF" w:rsidRPr="00CB19FF" w:rsidRDefault="00F716A3" w:rsidP="00CB19F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  <w:sz w:val="24"/>
                <w:szCs w:val="16"/>
              </w:rPr>
            </w:pPr>
            <w:r>
              <w:rPr>
                <w:rFonts w:ascii="Century Gothic" w:hAnsi="Century Gothic"/>
                <w:b/>
                <w:sz w:val="24"/>
                <w:szCs w:val="16"/>
              </w:rPr>
              <w:t>Unit 3 Review Stations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10CA1630" w14:textId="77777777" w:rsidR="00CB19FF" w:rsidRDefault="00F716A3" w:rsidP="00CB19F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  <w:sz w:val="24"/>
                <w:szCs w:val="16"/>
              </w:rPr>
            </w:pPr>
            <w:r>
              <w:rPr>
                <w:rFonts w:ascii="Century Gothic" w:hAnsi="Century Gothic"/>
                <w:b/>
                <w:sz w:val="24"/>
                <w:szCs w:val="16"/>
              </w:rPr>
              <w:t>Unit 3</w:t>
            </w:r>
            <w:r w:rsidR="00CB19FF" w:rsidRPr="00CB19FF">
              <w:rPr>
                <w:rFonts w:ascii="Century Gothic" w:hAnsi="Century Gothic"/>
                <w:b/>
                <w:sz w:val="24"/>
                <w:szCs w:val="16"/>
              </w:rPr>
              <w:t xml:space="preserve"> Review</w:t>
            </w:r>
          </w:p>
          <w:p w14:paraId="1169B4BA" w14:textId="74A9A9A7" w:rsidR="00F716A3" w:rsidRPr="00CB19FF" w:rsidRDefault="00F716A3" w:rsidP="00CB19F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  <w:sz w:val="24"/>
                <w:szCs w:val="16"/>
              </w:rPr>
            </w:pPr>
            <w:r>
              <w:rPr>
                <w:rFonts w:ascii="Century Gothic" w:hAnsi="Century Gothic"/>
                <w:b/>
                <w:sz w:val="24"/>
                <w:szCs w:val="16"/>
              </w:rPr>
              <w:t>Stations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6840A015" w14:textId="69BF3E92" w:rsidR="00CB19FF" w:rsidRPr="00CB19FF" w:rsidRDefault="00F716A3" w:rsidP="00CB19FF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  <w:sz w:val="24"/>
                <w:szCs w:val="16"/>
              </w:rPr>
            </w:pPr>
            <w:r>
              <w:rPr>
                <w:rFonts w:ascii="Century Gothic" w:hAnsi="Century Gothic"/>
                <w:b/>
                <w:sz w:val="24"/>
                <w:szCs w:val="16"/>
              </w:rPr>
              <w:t>Unit 3</w:t>
            </w:r>
            <w:r w:rsidR="00CB19FF" w:rsidRPr="00CB19FF">
              <w:rPr>
                <w:rFonts w:ascii="Century Gothic" w:hAnsi="Century Gothic"/>
                <w:b/>
                <w:sz w:val="24"/>
                <w:szCs w:val="16"/>
              </w:rPr>
              <w:t xml:space="preserve"> Test</w:t>
            </w:r>
          </w:p>
        </w:tc>
      </w:tr>
    </w:tbl>
    <w:p w14:paraId="0EEFE0AF" w14:textId="77777777" w:rsidR="00687F09" w:rsidRPr="00687F09" w:rsidRDefault="007F733A" w:rsidP="00687F09">
      <w:pPr>
        <w:spacing w:after="0" w:line="240" w:lineRule="auto"/>
        <w:jc w:val="center"/>
        <w:rPr>
          <w:rFonts w:ascii="Berlin Sans FB Demi" w:eastAsia="Times New Roman" w:hAnsi="Berlin Sans FB Demi" w:cs="Times New Roman"/>
          <w:b/>
          <w:sz w:val="32"/>
          <w:szCs w:val="32"/>
        </w:rPr>
      </w:pPr>
      <w:r>
        <w:rPr>
          <w:rFonts w:ascii="Century Gothic" w:hAnsi="Century Gothic"/>
          <w:sz w:val="40"/>
          <w:szCs w:val="32"/>
        </w:rPr>
        <w:br w:type="column"/>
      </w:r>
      <w:r w:rsidR="0093115C">
        <w:rPr>
          <w:rFonts w:ascii="Berlin Sans FB Demi" w:hAnsi="Berlin Sans FB Demi"/>
          <w:sz w:val="32"/>
          <w:szCs w:val="32"/>
        </w:rPr>
        <w:br w:type="column"/>
      </w:r>
      <w:r w:rsidR="00687F09" w:rsidRPr="00687F09">
        <w:rPr>
          <w:rFonts w:ascii="Berlin Sans FB Demi" w:eastAsia="Times New Roman" w:hAnsi="Berlin Sans FB Demi" w:cs="Times New Roman"/>
          <w:b/>
          <w:sz w:val="32"/>
          <w:szCs w:val="32"/>
        </w:rPr>
        <w:lastRenderedPageBreak/>
        <w:t>Unit 3: Expressions</w:t>
      </w:r>
    </w:p>
    <w:p w14:paraId="238B5C6A" w14:textId="77777777" w:rsidR="00687F09" w:rsidRPr="00687F09" w:rsidRDefault="00687F09" w:rsidP="00687F09">
      <w:pPr>
        <w:spacing w:after="0" w:line="240" w:lineRule="auto"/>
        <w:jc w:val="center"/>
        <w:rPr>
          <w:rFonts w:ascii="Berlin Sans FB Demi" w:eastAsia="Times New Roman" w:hAnsi="Berlin Sans FB Demi" w:cs="Times New Roman"/>
          <w:b/>
          <w:sz w:val="32"/>
          <w:szCs w:val="32"/>
        </w:rPr>
      </w:pPr>
      <w:r w:rsidRPr="00687F09">
        <w:rPr>
          <w:rFonts w:ascii="Berlin Sans FB Demi" w:eastAsia="Times New Roman" w:hAnsi="Berlin Sans FB Demi" w:cs="Times New Roman"/>
          <w:b/>
          <w:sz w:val="32"/>
          <w:szCs w:val="32"/>
        </w:rPr>
        <w:t>Standards, Checklist and Concept Map</w:t>
      </w:r>
    </w:p>
    <w:p w14:paraId="346502E2" w14:textId="77777777" w:rsidR="00687F09" w:rsidRPr="00687F09" w:rsidRDefault="00687F09" w:rsidP="00687F09">
      <w:pPr>
        <w:spacing w:after="0" w:line="240" w:lineRule="auto"/>
        <w:jc w:val="center"/>
        <w:rPr>
          <w:rFonts w:ascii="Berlin Sans FB Demi" w:eastAsia="Times New Roman" w:hAnsi="Berlin Sans FB Demi" w:cs="Times New Roman"/>
          <w:b/>
          <w:szCs w:val="32"/>
        </w:rPr>
      </w:pPr>
    </w:p>
    <w:p w14:paraId="222C70AB" w14:textId="0F6ADA77" w:rsidR="00687F09" w:rsidRPr="00687F09" w:rsidRDefault="00687F09" w:rsidP="00687F09">
      <w:pPr>
        <w:spacing w:after="0" w:line="240" w:lineRule="auto"/>
        <w:rPr>
          <w:rFonts w:ascii="Berlin Sans FB Demi" w:eastAsia="Times New Roman" w:hAnsi="Berlin Sans FB Demi" w:cs="Times New Roman"/>
          <w:b/>
          <w:sz w:val="28"/>
          <w:szCs w:val="32"/>
          <w:u w:val="single"/>
        </w:rPr>
      </w:pPr>
      <w:r w:rsidRPr="00687F09">
        <w:rPr>
          <w:rFonts w:ascii="Berlin Sans FB Demi" w:eastAsia="Times New Roman" w:hAnsi="Berlin Sans FB Demi" w:cs="Times New Roman"/>
          <w:b/>
          <w:sz w:val="28"/>
          <w:szCs w:val="32"/>
          <w:u w:val="single"/>
        </w:rPr>
        <w:t>Georgia Standards of Excellence (GSE):</w:t>
      </w:r>
    </w:p>
    <w:p w14:paraId="1DEB1E6C" w14:textId="19305A76" w:rsidR="00687F09" w:rsidRPr="00687F09" w:rsidRDefault="00687F09" w:rsidP="00687F09">
      <w:pPr>
        <w:spacing w:after="0" w:line="240" w:lineRule="auto"/>
        <w:rPr>
          <w:rFonts w:ascii="Calibri" w:eastAsia="Times New Roman" w:hAnsi="Calibri" w:cs="Times New Roman"/>
          <w:sz w:val="20"/>
          <w:szCs w:val="24"/>
        </w:rPr>
      </w:pPr>
      <w:r w:rsidRPr="00687F09">
        <w:rPr>
          <w:rFonts w:ascii="Calibri" w:eastAsia="Times New Roman" w:hAnsi="Calibri" w:cs="Times New Roman"/>
          <w:b/>
          <w:sz w:val="20"/>
          <w:szCs w:val="24"/>
          <w:u w:val="single"/>
        </w:rPr>
        <w:t>MGSE6.EE</w:t>
      </w:r>
      <w:r w:rsidRPr="00687F09">
        <w:rPr>
          <w:rFonts w:ascii="Calibri" w:eastAsia="Calibri" w:hAnsi="Calibri" w:cs="Times New Roman"/>
          <w:b/>
          <w:sz w:val="20"/>
          <w:szCs w:val="24"/>
          <w:u w:val="single"/>
        </w:rPr>
        <w:t>.1</w:t>
      </w:r>
      <w:r w:rsidRPr="00687F09">
        <w:rPr>
          <w:rFonts w:ascii="Calibri" w:eastAsia="Times New Roman" w:hAnsi="Calibri" w:cs="Times New Roman"/>
          <w:sz w:val="20"/>
          <w:szCs w:val="24"/>
        </w:rPr>
        <w:t xml:space="preserve">: </w:t>
      </w:r>
      <w:r>
        <w:rPr>
          <w:rFonts w:ascii="Calibri" w:eastAsia="Times New Roman" w:hAnsi="Calibri" w:cs="Times New Roman"/>
          <w:sz w:val="20"/>
          <w:szCs w:val="24"/>
        </w:rPr>
        <w:t>Write,</w:t>
      </w:r>
      <w:r w:rsidRPr="00687F09">
        <w:rPr>
          <w:rFonts w:ascii="Calibri" w:eastAsia="Times New Roman" w:hAnsi="Calibri" w:cs="Times New Roman"/>
          <w:sz w:val="20"/>
          <w:szCs w:val="24"/>
        </w:rPr>
        <w:t xml:space="preserve"> evaluate numerical expressions </w:t>
      </w:r>
      <w:r>
        <w:rPr>
          <w:rFonts w:ascii="Calibri" w:eastAsia="Times New Roman" w:hAnsi="Calibri" w:cs="Times New Roman"/>
          <w:sz w:val="20"/>
          <w:szCs w:val="24"/>
        </w:rPr>
        <w:t>with</w:t>
      </w:r>
      <w:r w:rsidRPr="00687F09">
        <w:rPr>
          <w:rFonts w:ascii="Calibri" w:eastAsia="Times New Roman" w:hAnsi="Calibri" w:cs="Times New Roman"/>
          <w:sz w:val="20"/>
          <w:szCs w:val="24"/>
        </w:rPr>
        <w:t xml:space="preserve"> whole-number exponents.</w:t>
      </w:r>
    </w:p>
    <w:p w14:paraId="37A169DC" w14:textId="357F4C91" w:rsidR="00687F09" w:rsidRPr="00687F09" w:rsidRDefault="00687F09" w:rsidP="00687F09">
      <w:pPr>
        <w:spacing w:after="0" w:line="240" w:lineRule="auto"/>
        <w:rPr>
          <w:rFonts w:ascii="Calibri" w:eastAsia="Times New Roman" w:hAnsi="Calibri" w:cs="Times New Roman"/>
          <w:sz w:val="20"/>
          <w:szCs w:val="24"/>
        </w:rPr>
      </w:pPr>
      <w:r w:rsidRPr="00687F09">
        <w:rPr>
          <w:rFonts w:ascii="Calibri" w:eastAsia="Times New Roman" w:hAnsi="Calibri" w:cs="Times New Roman"/>
          <w:b/>
          <w:sz w:val="20"/>
          <w:szCs w:val="24"/>
          <w:u w:val="single"/>
        </w:rPr>
        <w:t>MGSE6.EE.2</w:t>
      </w:r>
      <w:r w:rsidRPr="00687F09">
        <w:rPr>
          <w:rFonts w:ascii="Calibri" w:eastAsia="Times New Roman" w:hAnsi="Calibri" w:cs="Times New Roman"/>
          <w:sz w:val="20"/>
          <w:szCs w:val="24"/>
        </w:rPr>
        <w:t xml:space="preserve">:  Write, read, and evaluate expressions </w:t>
      </w:r>
      <w:r>
        <w:rPr>
          <w:rFonts w:ascii="Calibri" w:eastAsia="Times New Roman" w:hAnsi="Calibri" w:cs="Times New Roman"/>
          <w:sz w:val="20"/>
          <w:szCs w:val="24"/>
        </w:rPr>
        <w:t>with variables.</w:t>
      </w:r>
    </w:p>
    <w:p w14:paraId="7831FBB5" w14:textId="4FC67392" w:rsidR="00687F09" w:rsidRPr="00687F09" w:rsidRDefault="00687F09" w:rsidP="00687F09">
      <w:pPr>
        <w:spacing w:after="0" w:line="240" w:lineRule="auto"/>
        <w:rPr>
          <w:rFonts w:ascii="Calibri" w:eastAsia="Times New Roman" w:hAnsi="Calibri" w:cs="Times New Roman"/>
          <w:i/>
          <w:sz w:val="20"/>
          <w:szCs w:val="24"/>
        </w:rPr>
      </w:pPr>
      <w:r w:rsidRPr="00687F09">
        <w:rPr>
          <w:rFonts w:ascii="Calibri" w:eastAsia="Times New Roman" w:hAnsi="Calibri" w:cs="Times New Roman"/>
          <w:b/>
          <w:sz w:val="20"/>
          <w:szCs w:val="24"/>
          <w:u w:val="single"/>
        </w:rPr>
        <w:t>MGSE6.EE.2a</w:t>
      </w:r>
      <w:r w:rsidRPr="00687F09">
        <w:rPr>
          <w:rFonts w:ascii="Calibri" w:eastAsia="Times New Roman" w:hAnsi="Calibri" w:cs="Times New Roman"/>
          <w:sz w:val="20"/>
          <w:szCs w:val="24"/>
        </w:rPr>
        <w:t xml:space="preserve">:  Write expressions that record operations with numbers and with letters standing for numbers. </w:t>
      </w:r>
      <w:r>
        <w:rPr>
          <w:rFonts w:ascii="Calibri" w:eastAsia="Times New Roman" w:hAnsi="Calibri" w:cs="Times New Roman"/>
          <w:i/>
          <w:sz w:val="20"/>
          <w:szCs w:val="24"/>
        </w:rPr>
        <w:t xml:space="preserve">For example, express </w:t>
      </w:r>
      <w:r w:rsidRPr="00687F09">
        <w:rPr>
          <w:rFonts w:ascii="Calibri" w:eastAsia="Times New Roman" w:hAnsi="Calibri" w:cs="Times New Roman"/>
          <w:i/>
          <w:sz w:val="20"/>
          <w:szCs w:val="24"/>
        </w:rPr>
        <w:t>“Subtract y from 5” as 5-y.</w:t>
      </w:r>
    </w:p>
    <w:p w14:paraId="7434697B" w14:textId="77777777" w:rsidR="00687F09" w:rsidRPr="00687F09" w:rsidRDefault="00687F09" w:rsidP="00687F09">
      <w:pPr>
        <w:spacing w:after="0" w:line="240" w:lineRule="auto"/>
        <w:rPr>
          <w:rFonts w:ascii="Calibri" w:eastAsia="Times New Roman" w:hAnsi="Calibri" w:cs="Times New Roman"/>
          <w:sz w:val="20"/>
          <w:szCs w:val="24"/>
        </w:rPr>
      </w:pPr>
      <w:r w:rsidRPr="00687F09">
        <w:rPr>
          <w:rFonts w:ascii="Calibri" w:eastAsia="Times New Roman" w:hAnsi="Calibri" w:cs="Times New Roman"/>
          <w:b/>
          <w:sz w:val="20"/>
          <w:szCs w:val="24"/>
          <w:u w:val="single"/>
        </w:rPr>
        <w:t>MGSE6.EE.2b</w:t>
      </w:r>
      <w:r w:rsidRPr="00687F09">
        <w:rPr>
          <w:rFonts w:ascii="Calibri" w:eastAsia="Times New Roman" w:hAnsi="Calibri" w:cs="Times New Roman"/>
          <w:sz w:val="20"/>
          <w:szCs w:val="24"/>
        </w:rPr>
        <w:t xml:space="preserve"> :  Identify parts of an expression using mathematical terms (sum, term, product, factor, quotient, coefficient); view one or more parts of an expression as a single entity.  </w:t>
      </w:r>
      <w:r w:rsidRPr="00687F09">
        <w:rPr>
          <w:rFonts w:ascii="Calibri" w:eastAsia="Times New Roman" w:hAnsi="Calibri" w:cs="Times New Roman"/>
          <w:i/>
          <w:sz w:val="20"/>
          <w:szCs w:val="24"/>
        </w:rPr>
        <w:t>For example, describe the expression 2(8 + 7) as a product of two factors; view (8 + 7) as both a single entity and a sum of two terms.</w:t>
      </w:r>
      <w:r w:rsidRPr="00687F09">
        <w:rPr>
          <w:rFonts w:ascii="Calibri" w:eastAsia="Times New Roman" w:hAnsi="Calibri" w:cs="Times New Roman"/>
          <w:sz w:val="20"/>
          <w:szCs w:val="24"/>
        </w:rPr>
        <w:t xml:space="preserve">    </w:t>
      </w:r>
    </w:p>
    <w:p w14:paraId="62FB7B6B" w14:textId="0A80B264" w:rsidR="00687F09" w:rsidRPr="00687F09" w:rsidRDefault="00687F09" w:rsidP="00687F09">
      <w:pPr>
        <w:spacing w:after="0" w:line="240" w:lineRule="auto"/>
        <w:rPr>
          <w:rFonts w:ascii="Calibri" w:eastAsia="Times New Roman" w:hAnsi="Calibri" w:cs="Calibri"/>
          <w:i/>
          <w:sz w:val="20"/>
          <w:szCs w:val="24"/>
        </w:rPr>
      </w:pPr>
      <w:r w:rsidRPr="00687F09">
        <w:rPr>
          <w:rFonts w:ascii="Calibri" w:eastAsia="Times New Roman" w:hAnsi="Calibri" w:cs="Times New Roman"/>
          <w:b/>
          <w:sz w:val="20"/>
          <w:szCs w:val="24"/>
          <w:u w:val="single"/>
        </w:rPr>
        <w:t>MGSE6.EE.2c</w:t>
      </w:r>
      <w:r w:rsidRPr="00687F09">
        <w:rPr>
          <w:rFonts w:ascii="Calibri" w:eastAsia="Times New Roman" w:hAnsi="Calibri" w:cs="Times New Roman"/>
          <w:sz w:val="20"/>
          <w:szCs w:val="24"/>
        </w:rPr>
        <w:t xml:space="preserve"> :  Evaluate expressions at specific values of their variables. Include expressions that arise from formulas used in real-world problems. Perform arithmetic operations, including those involving whole-number exponents, in the conventional order when there are no parentheses</w:t>
      </w:r>
      <w:r>
        <w:rPr>
          <w:rFonts w:ascii="Calibri" w:eastAsia="Times New Roman" w:hAnsi="Calibri" w:cs="Times New Roman"/>
          <w:sz w:val="20"/>
          <w:szCs w:val="24"/>
        </w:rPr>
        <w:t xml:space="preserve"> to specify a particular order.</w:t>
      </w:r>
    </w:p>
    <w:p w14:paraId="66A54B92" w14:textId="77777777" w:rsidR="00687F09" w:rsidRPr="00687F09" w:rsidRDefault="00687F09" w:rsidP="00687F09">
      <w:pPr>
        <w:spacing w:after="0" w:line="240" w:lineRule="auto"/>
        <w:rPr>
          <w:rFonts w:ascii="Calibri" w:eastAsia="Times New Roman" w:hAnsi="Calibri" w:cs="Times New Roman"/>
          <w:i/>
          <w:sz w:val="20"/>
          <w:szCs w:val="24"/>
        </w:rPr>
      </w:pPr>
      <w:r w:rsidRPr="00687F09">
        <w:rPr>
          <w:rFonts w:ascii="Calibri" w:eastAsia="Times New Roman" w:hAnsi="Calibri" w:cs="Times New Roman"/>
          <w:b/>
          <w:sz w:val="20"/>
          <w:szCs w:val="24"/>
          <w:u w:val="single"/>
        </w:rPr>
        <w:t>MGSE6.EE.3</w:t>
      </w:r>
      <w:r w:rsidRPr="00687F09">
        <w:rPr>
          <w:rFonts w:ascii="Calibri" w:eastAsia="Times New Roman" w:hAnsi="Calibri" w:cs="Times New Roman"/>
          <w:sz w:val="20"/>
          <w:szCs w:val="24"/>
        </w:rPr>
        <w:t xml:space="preserve">:  Apply the properties of operations to generate equivalent expressions.  </w:t>
      </w:r>
      <w:r w:rsidRPr="00687F09">
        <w:rPr>
          <w:rFonts w:ascii="Calibri" w:eastAsia="Times New Roman" w:hAnsi="Calibri" w:cs="Times New Roman"/>
          <w:i/>
          <w:sz w:val="20"/>
          <w:szCs w:val="24"/>
        </w:rPr>
        <w:t>For example, apply the distributive property to the expression 3(2 + x) to produce the equivalent expression 6 + 3x; apply the distributive property to the expression 24x + 18y to produce the equivalent expression 6(4x + 3y); apply the properties of operations to y + y + y to produce the equivalent expression 3y.</w:t>
      </w:r>
    </w:p>
    <w:p w14:paraId="1B898B51" w14:textId="22B1E402" w:rsidR="00687F09" w:rsidRPr="00687F09" w:rsidRDefault="00687F09" w:rsidP="00687F09">
      <w:pPr>
        <w:spacing w:after="0" w:line="240" w:lineRule="auto"/>
        <w:rPr>
          <w:rFonts w:ascii="Calibri" w:eastAsia="Times New Roman" w:hAnsi="Calibri" w:cs="Times New Roman"/>
          <w:sz w:val="20"/>
          <w:szCs w:val="24"/>
        </w:rPr>
      </w:pPr>
      <w:r w:rsidRPr="00687F09">
        <w:rPr>
          <w:rFonts w:ascii="Calibri" w:eastAsia="Times New Roman" w:hAnsi="Calibri" w:cs="Times New Roman"/>
          <w:b/>
          <w:sz w:val="20"/>
          <w:szCs w:val="24"/>
          <w:u w:val="single"/>
        </w:rPr>
        <w:t>MGSE6.EE.4</w:t>
      </w:r>
      <w:r w:rsidRPr="00687F09">
        <w:rPr>
          <w:rFonts w:ascii="Calibri" w:eastAsia="Times New Roman" w:hAnsi="Calibri" w:cs="Times New Roman"/>
          <w:sz w:val="20"/>
          <w:szCs w:val="24"/>
        </w:rPr>
        <w:t xml:space="preserve"> :  Identify when two expressions are equivalent (i.e., when the two expressions name the same number regardless of which value is substituted into them).  </w:t>
      </w:r>
      <w:r w:rsidRPr="00687F09">
        <w:rPr>
          <w:rFonts w:ascii="Calibri" w:eastAsia="Times New Roman" w:hAnsi="Calibri" w:cs="Times New Roman"/>
          <w:i/>
          <w:sz w:val="20"/>
          <w:szCs w:val="24"/>
        </w:rPr>
        <w:t>For example, the expressions y + y + y and 3y are equivalent because they name the same number regardless of which number y stands for.</w:t>
      </w:r>
      <w:r w:rsidRPr="00687F09">
        <w:rPr>
          <w:rFonts w:ascii="Calibri" w:eastAsia="Times New Roman" w:hAnsi="Calibri" w:cs="Times New Roman"/>
          <w:sz w:val="20"/>
          <w:szCs w:val="24"/>
        </w:rPr>
        <w:t xml:space="preserve">    </w:t>
      </w:r>
    </w:p>
    <w:p w14:paraId="06B25921" w14:textId="67BE5324" w:rsidR="00687F09" w:rsidRPr="00687F09" w:rsidRDefault="00687F09" w:rsidP="00687F09">
      <w:pPr>
        <w:pBdr>
          <w:bottom w:val="dotted" w:sz="24" w:space="1" w:color="auto"/>
        </w:pBdr>
        <w:spacing w:after="0" w:line="360" w:lineRule="auto"/>
        <w:rPr>
          <w:rFonts w:ascii="Calibri" w:eastAsia="Times New Roman" w:hAnsi="Calibri" w:cs="Times New Roman"/>
          <w:sz w:val="12"/>
          <w:szCs w:val="12"/>
        </w:rPr>
      </w:pPr>
    </w:p>
    <w:p w14:paraId="0311EB08" w14:textId="1F3A2D22" w:rsidR="00687F09" w:rsidRPr="00687F09" w:rsidRDefault="00687F09" w:rsidP="00687F09">
      <w:pPr>
        <w:spacing w:after="0" w:line="240" w:lineRule="auto"/>
        <w:rPr>
          <w:rFonts w:ascii="Calibri" w:eastAsia="Times New Roman" w:hAnsi="Calibri" w:cs="Times New Roman"/>
          <w:sz w:val="16"/>
          <w:szCs w:val="16"/>
        </w:rPr>
      </w:pPr>
    </w:p>
    <w:p w14:paraId="6172538B" w14:textId="4FECD9FD" w:rsidR="00687F09" w:rsidRPr="00687F09" w:rsidRDefault="00687F09" w:rsidP="00687F09">
      <w:pPr>
        <w:spacing w:after="0" w:line="240" w:lineRule="auto"/>
        <w:rPr>
          <w:rFonts w:ascii="Calibri" w:eastAsia="Times New Roman" w:hAnsi="Calibri" w:cs="Times New Roman"/>
          <w:sz w:val="24"/>
          <w:szCs w:val="24"/>
        </w:rPr>
      </w:pPr>
      <w:r w:rsidRPr="00687F09">
        <w:rPr>
          <w:rFonts w:ascii="Berlin Sans FB Demi" w:eastAsia="Times New Roman" w:hAnsi="Berlin Sans FB Demi" w:cs="Times New Roman"/>
          <w:b/>
          <w:sz w:val="32"/>
          <w:szCs w:val="32"/>
        </w:rPr>
        <w:t xml:space="preserve">What Will I Learn??  </w:t>
      </w:r>
      <w:r>
        <w:rPr>
          <w:rFonts w:ascii="Calibri" w:eastAsia="Times New Roman" w:hAnsi="Calibri" w:cs="Times New Roman"/>
          <w:sz w:val="24"/>
          <w:szCs w:val="24"/>
        </w:rPr>
        <w:t>Check off topics as you master them.</w:t>
      </w:r>
    </w:p>
    <w:p w14:paraId="4DE0A528" w14:textId="4B7F2110" w:rsidR="00687F09" w:rsidRPr="00687F09" w:rsidRDefault="00687F09" w:rsidP="00687F09">
      <w:pPr>
        <w:spacing w:after="0" w:line="240" w:lineRule="auto"/>
        <w:rPr>
          <w:rFonts w:ascii="Calibri" w:eastAsia="Times New Roman" w:hAnsi="Calibri" w:cs="Times New Roman"/>
          <w:sz w:val="14"/>
          <w:szCs w:val="20"/>
        </w:rPr>
      </w:pPr>
    </w:p>
    <w:p w14:paraId="3E2CD536" w14:textId="0B887E46" w:rsidR="00687F09" w:rsidRPr="00687F09" w:rsidRDefault="00687F09" w:rsidP="00687F09">
      <w:pPr>
        <w:spacing w:after="0" w:line="360" w:lineRule="auto"/>
        <w:rPr>
          <w:rFonts w:ascii="Calibri" w:eastAsia="Times New Roman" w:hAnsi="Calibri" w:cs="Times New Roman"/>
          <w:szCs w:val="28"/>
        </w:rPr>
      </w:pPr>
      <w:r w:rsidRPr="00687F09">
        <w:rPr>
          <w:rFonts w:ascii="Calibri" w:eastAsia="Times New Roman" w:hAnsi="Calibri" w:cs="Calibri"/>
          <w:noProof/>
          <w:sz w:val="24"/>
          <w:szCs w:val="24"/>
        </w:rPr>
        <w:drawing>
          <wp:anchor distT="0" distB="0" distL="114300" distR="114300" simplePos="0" relativeHeight="251759616" behindDoc="0" locked="0" layoutInCell="1" allowOverlap="1" wp14:anchorId="01A58944" wp14:editId="6F6DFF22">
            <wp:simplePos x="0" y="0"/>
            <wp:positionH relativeFrom="column">
              <wp:posOffset>3753057</wp:posOffset>
            </wp:positionH>
            <wp:positionV relativeFrom="paragraph">
              <wp:posOffset>132198</wp:posOffset>
            </wp:positionV>
            <wp:extent cx="609524" cy="850605"/>
            <wp:effectExtent l="0" t="0" r="635" b="6985"/>
            <wp:wrapNone/>
            <wp:docPr id="323" name="Picture 323" descr="C:\Users\baj10446\AppData\Local\Microsoft\Windows\Temporary Internet Files\Content.IE5\HW62Y2RF\MC900441880[1]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baj10446\AppData\Local\Microsoft\Windows\Temporary Internet Files\Content.IE5\HW62Y2RF\MC900441880[1].wmf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524" cy="850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alibri" w:eastAsia="Times New Roman" w:hAnsi="Calibri" w:cs="Times New Roman"/>
          <w:szCs w:val="28"/>
        </w:rPr>
        <w:t>______</w:t>
      </w:r>
      <w:r w:rsidRPr="00687F09">
        <w:rPr>
          <w:rFonts w:ascii="Calibri" w:eastAsia="Times New Roman" w:hAnsi="Calibri" w:cs="Times New Roman"/>
          <w:szCs w:val="28"/>
        </w:rPr>
        <w:t>_ I can evaluate expressions, including with variables and exponents</w:t>
      </w:r>
    </w:p>
    <w:p w14:paraId="73896C0D" w14:textId="77777777" w:rsidR="00687F09" w:rsidRDefault="00687F09" w:rsidP="00687F09">
      <w:pPr>
        <w:spacing w:after="0" w:line="360" w:lineRule="auto"/>
        <w:rPr>
          <w:rFonts w:ascii="Calibri" w:eastAsia="Times New Roman" w:hAnsi="Calibri" w:cs="Times New Roman"/>
          <w:szCs w:val="28"/>
        </w:rPr>
      </w:pPr>
      <w:r>
        <w:rPr>
          <w:rFonts w:ascii="Calibri" w:eastAsia="Times New Roman" w:hAnsi="Calibri" w:cs="Times New Roman"/>
          <w:szCs w:val="28"/>
        </w:rPr>
        <w:t>______</w:t>
      </w:r>
      <w:r w:rsidRPr="00687F09">
        <w:rPr>
          <w:rFonts w:ascii="Calibri" w:eastAsia="Times New Roman" w:hAnsi="Calibri" w:cs="Times New Roman"/>
          <w:szCs w:val="28"/>
        </w:rPr>
        <w:t xml:space="preserve">_ I can translate words to expressions </w:t>
      </w:r>
      <w:r w:rsidRPr="00687F09">
        <w:rPr>
          <w:rFonts w:ascii="Calibri" w:eastAsia="Times New Roman" w:hAnsi="Calibri" w:cs="Times New Roman"/>
          <w:szCs w:val="28"/>
        </w:rPr>
        <w:tab/>
      </w:r>
    </w:p>
    <w:p w14:paraId="58FC3EC0" w14:textId="559295CB" w:rsidR="00687F09" w:rsidRPr="00687F09" w:rsidRDefault="00687F09" w:rsidP="00687F09">
      <w:pPr>
        <w:spacing w:after="0" w:line="360" w:lineRule="auto"/>
        <w:rPr>
          <w:rFonts w:ascii="Calibri" w:eastAsia="Times New Roman" w:hAnsi="Calibri" w:cs="Times New Roman"/>
          <w:szCs w:val="28"/>
        </w:rPr>
      </w:pPr>
      <w:r w:rsidRPr="00687F09">
        <w:rPr>
          <w:rFonts w:ascii="Calibri" w:eastAsia="Times New Roman" w:hAnsi="Calibri" w:cs="Times New Roman"/>
          <w:szCs w:val="28"/>
        </w:rPr>
        <w:t>_______ I can apply Order of Operations</w:t>
      </w:r>
    </w:p>
    <w:p w14:paraId="1719A9AD" w14:textId="2C0920D9" w:rsidR="00687F09" w:rsidRDefault="00687F09" w:rsidP="00687F09">
      <w:pPr>
        <w:spacing w:after="0" w:line="360" w:lineRule="auto"/>
        <w:rPr>
          <w:rFonts w:ascii="Calibri" w:eastAsia="Times New Roman" w:hAnsi="Calibri" w:cs="Times New Roman"/>
          <w:szCs w:val="28"/>
        </w:rPr>
      </w:pPr>
      <w:r>
        <w:rPr>
          <w:rFonts w:ascii="Calibri" w:eastAsia="Times New Roman" w:hAnsi="Calibri" w:cs="Times New Roman"/>
          <w:szCs w:val="28"/>
        </w:rPr>
        <w:t>______</w:t>
      </w:r>
      <w:r w:rsidRPr="00687F09">
        <w:rPr>
          <w:rFonts w:ascii="Calibri" w:eastAsia="Times New Roman" w:hAnsi="Calibri" w:cs="Times New Roman"/>
          <w:szCs w:val="28"/>
        </w:rPr>
        <w:t>_ I can identify parts of expressions</w:t>
      </w:r>
      <w:r w:rsidRPr="00687F09">
        <w:rPr>
          <w:rFonts w:ascii="Calibri" w:eastAsia="Times New Roman" w:hAnsi="Calibri" w:cs="Times New Roman"/>
          <w:szCs w:val="28"/>
        </w:rPr>
        <w:tab/>
        <w:t xml:space="preserve">  </w:t>
      </w:r>
      <w:r w:rsidRPr="00687F09">
        <w:rPr>
          <w:rFonts w:ascii="Calibri" w:eastAsia="Times New Roman" w:hAnsi="Calibri" w:cs="Times New Roman"/>
          <w:szCs w:val="28"/>
        </w:rPr>
        <w:tab/>
      </w:r>
    </w:p>
    <w:p w14:paraId="4C89C459" w14:textId="5F45EFA3" w:rsidR="00687F09" w:rsidRDefault="00687F09" w:rsidP="00687F09">
      <w:pPr>
        <w:spacing w:after="0" w:line="360" w:lineRule="auto"/>
        <w:rPr>
          <w:rFonts w:ascii="Calibri" w:eastAsia="Times New Roman" w:hAnsi="Calibri" w:cs="Times New Roman"/>
          <w:szCs w:val="28"/>
        </w:rPr>
      </w:pPr>
      <w:r w:rsidRPr="00687F09">
        <w:rPr>
          <w:rFonts w:ascii="Calibri" w:eastAsia="Times New Roman" w:hAnsi="Calibri" w:cs="Times New Roman"/>
          <w:szCs w:val="28"/>
        </w:rPr>
        <w:t>_______</w:t>
      </w:r>
      <w:r>
        <w:rPr>
          <w:rFonts w:ascii="Calibri" w:eastAsia="Times New Roman" w:hAnsi="Calibri" w:cs="Times New Roman"/>
          <w:szCs w:val="28"/>
        </w:rPr>
        <w:t xml:space="preserve"> I can simplify expressions (combine like terms, distributive prop)</w:t>
      </w:r>
    </w:p>
    <w:p w14:paraId="28E41A88" w14:textId="77777777" w:rsidR="00687F09" w:rsidRDefault="00687F09" w:rsidP="00687F09">
      <w:pPr>
        <w:spacing w:after="0" w:line="360" w:lineRule="auto"/>
        <w:rPr>
          <w:rFonts w:ascii="Calibri" w:eastAsia="Times New Roman" w:hAnsi="Calibri" w:cs="Times New Roman"/>
          <w:szCs w:val="28"/>
        </w:rPr>
      </w:pPr>
      <w:r w:rsidRPr="00687F09">
        <w:rPr>
          <w:rFonts w:ascii="Calibri" w:eastAsia="Times New Roman" w:hAnsi="Calibri" w:cs="Times New Roman"/>
          <w:szCs w:val="28"/>
        </w:rPr>
        <w:t xml:space="preserve">_______ I can substitute to evaluate formulas  </w:t>
      </w:r>
      <w:r w:rsidRPr="00687F09">
        <w:rPr>
          <w:rFonts w:ascii="Calibri" w:eastAsia="Times New Roman" w:hAnsi="Calibri" w:cs="Times New Roman"/>
          <w:szCs w:val="28"/>
        </w:rPr>
        <w:tab/>
      </w:r>
    </w:p>
    <w:p w14:paraId="428EDA8F" w14:textId="43E2242B" w:rsidR="00687F09" w:rsidRPr="00687F09" w:rsidRDefault="00687F09" w:rsidP="00687F09">
      <w:pPr>
        <w:spacing w:after="0" w:line="360" w:lineRule="auto"/>
        <w:rPr>
          <w:rFonts w:ascii="Calibri" w:eastAsia="Times New Roman" w:hAnsi="Calibri" w:cs="Times New Roman"/>
          <w:sz w:val="2"/>
          <w:szCs w:val="12"/>
        </w:rPr>
      </w:pPr>
      <w:r w:rsidRPr="00687F09">
        <w:rPr>
          <w:rFonts w:ascii="Calibri" w:eastAsia="Times New Roman" w:hAnsi="Calibri" w:cs="Times New Roman"/>
          <w:szCs w:val="28"/>
        </w:rPr>
        <w:t>_______</w:t>
      </w:r>
      <w:r w:rsidRPr="00687F09">
        <w:rPr>
          <w:rFonts w:ascii="Calibri" w:eastAsia="Times New Roman" w:hAnsi="Calibri" w:cs="Times New Roman"/>
          <w:sz w:val="20"/>
          <w:szCs w:val="28"/>
        </w:rPr>
        <w:t xml:space="preserve">I can identify equivalent expressions </w:t>
      </w:r>
    </w:p>
    <w:p w14:paraId="7D63712B" w14:textId="77777777" w:rsidR="00687F09" w:rsidRPr="00687F09" w:rsidRDefault="00687F09" w:rsidP="00687F09">
      <w:pPr>
        <w:spacing w:after="0" w:line="240" w:lineRule="auto"/>
        <w:rPr>
          <w:rFonts w:ascii="Calibri" w:eastAsia="Times New Roman" w:hAnsi="Calibri" w:cs="Times New Roman"/>
          <w:sz w:val="10"/>
          <w:szCs w:val="14"/>
        </w:rPr>
      </w:pPr>
    </w:p>
    <w:p w14:paraId="74910877" w14:textId="3E95ABE2" w:rsidR="00F85582" w:rsidRDefault="0093115C" w:rsidP="00687F09">
      <w:pPr>
        <w:spacing w:after="0"/>
        <w:jc w:val="center"/>
        <w:rPr>
          <w:rFonts w:ascii="Berlin Sans FB Demi" w:hAnsi="Berlin Sans FB Demi"/>
          <w:sz w:val="32"/>
          <w:szCs w:val="32"/>
        </w:rPr>
      </w:pPr>
      <w:r>
        <w:rPr>
          <w:rFonts w:ascii="Berlin Sans FB Demi" w:hAnsi="Berlin Sans FB Demi"/>
          <w:sz w:val="32"/>
          <w:szCs w:val="32"/>
        </w:rPr>
        <w:br w:type="column"/>
      </w:r>
    </w:p>
    <w:p w14:paraId="015A57F4" w14:textId="77777777" w:rsidR="00F85582" w:rsidRDefault="00F85582" w:rsidP="00C00012">
      <w:pPr>
        <w:spacing w:after="0"/>
        <w:jc w:val="center"/>
        <w:rPr>
          <w:rFonts w:ascii="Berlin Sans FB Demi" w:hAnsi="Berlin Sans FB Demi"/>
          <w:sz w:val="32"/>
          <w:szCs w:val="32"/>
        </w:rPr>
      </w:pPr>
    </w:p>
    <w:p w14:paraId="0DB78CAE" w14:textId="77777777" w:rsidR="00F85582" w:rsidRDefault="00F85582" w:rsidP="00C00012">
      <w:pPr>
        <w:spacing w:after="0"/>
        <w:jc w:val="center"/>
        <w:rPr>
          <w:rFonts w:ascii="Berlin Sans FB Demi" w:hAnsi="Berlin Sans FB Demi"/>
          <w:sz w:val="32"/>
          <w:szCs w:val="32"/>
        </w:rPr>
      </w:pPr>
    </w:p>
    <w:p w14:paraId="614E7A1D" w14:textId="77777777" w:rsidR="00F85582" w:rsidRDefault="00F85582" w:rsidP="00C00012">
      <w:pPr>
        <w:spacing w:after="0"/>
        <w:jc w:val="center"/>
        <w:rPr>
          <w:rFonts w:ascii="Berlin Sans FB Demi" w:hAnsi="Berlin Sans FB Demi"/>
          <w:sz w:val="32"/>
          <w:szCs w:val="32"/>
        </w:rPr>
      </w:pPr>
    </w:p>
    <w:p w14:paraId="36F1721E" w14:textId="77777777" w:rsidR="00F85582" w:rsidRDefault="00F85582" w:rsidP="00C00012">
      <w:pPr>
        <w:spacing w:after="0"/>
        <w:jc w:val="center"/>
        <w:rPr>
          <w:rFonts w:ascii="Berlin Sans FB Demi" w:hAnsi="Berlin Sans FB Demi"/>
          <w:sz w:val="32"/>
          <w:szCs w:val="32"/>
        </w:rPr>
      </w:pPr>
    </w:p>
    <w:p w14:paraId="1744F56B" w14:textId="77777777" w:rsidR="00F85582" w:rsidRDefault="00F85582" w:rsidP="00C00012">
      <w:pPr>
        <w:spacing w:after="0"/>
        <w:jc w:val="center"/>
        <w:rPr>
          <w:rFonts w:ascii="Berlin Sans FB Demi" w:hAnsi="Berlin Sans FB Demi"/>
          <w:sz w:val="32"/>
          <w:szCs w:val="32"/>
        </w:rPr>
      </w:pPr>
    </w:p>
    <w:p w14:paraId="4CDEB7E4" w14:textId="77777777" w:rsidR="00F85582" w:rsidRDefault="00F85582" w:rsidP="00C00012">
      <w:pPr>
        <w:spacing w:after="0"/>
        <w:jc w:val="center"/>
        <w:rPr>
          <w:rFonts w:ascii="Berlin Sans FB Demi" w:hAnsi="Berlin Sans FB Demi"/>
          <w:sz w:val="32"/>
          <w:szCs w:val="32"/>
        </w:rPr>
      </w:pPr>
    </w:p>
    <w:p w14:paraId="6E1898B4" w14:textId="77777777" w:rsidR="00F85582" w:rsidRDefault="00F85582" w:rsidP="00C00012">
      <w:pPr>
        <w:spacing w:after="0"/>
        <w:jc w:val="center"/>
        <w:rPr>
          <w:rFonts w:ascii="Berlin Sans FB Demi" w:hAnsi="Berlin Sans FB Demi"/>
          <w:sz w:val="32"/>
          <w:szCs w:val="32"/>
        </w:rPr>
      </w:pPr>
    </w:p>
    <w:p w14:paraId="5D26F3ED" w14:textId="6035EA78" w:rsidR="00F85582" w:rsidRDefault="00687F09" w:rsidP="00C00012">
      <w:pPr>
        <w:spacing w:after="0"/>
        <w:jc w:val="center"/>
        <w:rPr>
          <w:rFonts w:ascii="Berlin Sans FB Demi" w:hAnsi="Berlin Sans FB Demi"/>
          <w:sz w:val="32"/>
          <w:szCs w:val="32"/>
        </w:rPr>
      </w:pPr>
      <w:r>
        <w:rPr>
          <w:rFonts w:ascii="Berlin Sans FB Demi" w:hAnsi="Berlin Sans FB Demi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0F70F57C" wp14:editId="42ABBF03">
                <wp:simplePos x="0" y="0"/>
                <wp:positionH relativeFrom="column">
                  <wp:posOffset>1430079</wp:posOffset>
                </wp:positionH>
                <wp:positionV relativeFrom="paragraph">
                  <wp:posOffset>132730</wp:posOffset>
                </wp:positionV>
                <wp:extent cx="1499191" cy="1020725"/>
                <wp:effectExtent l="0" t="0" r="25400" b="27305"/>
                <wp:wrapNone/>
                <wp:docPr id="328" name="Oval 3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99191" cy="1020725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4D8F8B8" id="Oval 328" o:spid="_x0000_s1026" style="position:absolute;margin-left:112.6pt;margin-top:10.45pt;width:118.05pt;height:80.3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" filled="f" strokecolor="#243f60 [1604]" strokeweight="2pt"/>
            </w:pict>
          </mc:Fallback>
        </mc:AlternateContent>
      </w:r>
    </w:p>
    <w:p w14:paraId="6BD1FC26" w14:textId="77777777" w:rsidR="00F85582" w:rsidRDefault="00F85582" w:rsidP="00C00012">
      <w:pPr>
        <w:spacing w:after="0"/>
        <w:jc w:val="center"/>
        <w:rPr>
          <w:rFonts w:ascii="Berlin Sans FB Demi" w:hAnsi="Berlin Sans FB Demi"/>
          <w:sz w:val="32"/>
          <w:szCs w:val="32"/>
        </w:rPr>
      </w:pPr>
    </w:p>
    <w:p w14:paraId="687A946C" w14:textId="21CB9D76" w:rsidR="00F85582" w:rsidRDefault="00687F09" w:rsidP="00C00012">
      <w:pPr>
        <w:spacing w:after="0"/>
        <w:jc w:val="center"/>
        <w:rPr>
          <w:rFonts w:ascii="Berlin Sans FB Demi" w:hAnsi="Berlin Sans FB Demi"/>
          <w:sz w:val="32"/>
          <w:szCs w:val="32"/>
        </w:rPr>
      </w:pPr>
      <w:r>
        <w:rPr>
          <w:rFonts w:ascii="Berlin Sans FB Demi" w:hAnsi="Berlin Sans FB Demi"/>
          <w:sz w:val="32"/>
          <w:szCs w:val="32"/>
        </w:rPr>
        <w:t>Expressions</w:t>
      </w:r>
    </w:p>
    <w:p w14:paraId="0565A8E9" w14:textId="77777777" w:rsidR="00F85582" w:rsidRDefault="00F85582" w:rsidP="00C00012">
      <w:pPr>
        <w:spacing w:after="0"/>
        <w:jc w:val="center"/>
        <w:rPr>
          <w:rFonts w:ascii="Berlin Sans FB Demi" w:hAnsi="Berlin Sans FB Demi"/>
          <w:sz w:val="32"/>
          <w:szCs w:val="32"/>
        </w:rPr>
      </w:pPr>
    </w:p>
    <w:p w14:paraId="09B8B249" w14:textId="77777777" w:rsidR="00F85582" w:rsidRDefault="00F85582" w:rsidP="00C00012">
      <w:pPr>
        <w:spacing w:after="0"/>
        <w:jc w:val="center"/>
        <w:rPr>
          <w:rFonts w:ascii="Berlin Sans FB Demi" w:hAnsi="Berlin Sans FB Demi"/>
          <w:sz w:val="32"/>
          <w:szCs w:val="32"/>
        </w:rPr>
      </w:pPr>
    </w:p>
    <w:p w14:paraId="4C9BBD0E" w14:textId="77777777" w:rsidR="00F85582" w:rsidRDefault="00F85582" w:rsidP="00C00012">
      <w:pPr>
        <w:spacing w:after="0"/>
        <w:jc w:val="center"/>
        <w:rPr>
          <w:rFonts w:ascii="Berlin Sans FB Demi" w:hAnsi="Berlin Sans FB Demi"/>
          <w:sz w:val="32"/>
          <w:szCs w:val="32"/>
        </w:rPr>
      </w:pPr>
    </w:p>
    <w:p w14:paraId="5D2C95AD" w14:textId="77777777" w:rsidR="00F85582" w:rsidRDefault="00F85582" w:rsidP="00C00012">
      <w:pPr>
        <w:spacing w:after="0"/>
        <w:jc w:val="center"/>
        <w:rPr>
          <w:rFonts w:ascii="Berlin Sans FB Demi" w:hAnsi="Berlin Sans FB Demi"/>
          <w:sz w:val="32"/>
          <w:szCs w:val="32"/>
        </w:rPr>
      </w:pPr>
    </w:p>
    <w:p w14:paraId="066E227E" w14:textId="77777777" w:rsidR="00F85582" w:rsidRDefault="00F85582" w:rsidP="00C00012">
      <w:pPr>
        <w:spacing w:after="0"/>
        <w:jc w:val="center"/>
        <w:rPr>
          <w:rFonts w:ascii="Berlin Sans FB Demi" w:hAnsi="Berlin Sans FB Demi"/>
          <w:sz w:val="32"/>
          <w:szCs w:val="32"/>
        </w:rPr>
      </w:pPr>
    </w:p>
    <w:p w14:paraId="5F04121E" w14:textId="77777777" w:rsidR="00F85582" w:rsidRDefault="00F85582" w:rsidP="00C00012">
      <w:pPr>
        <w:spacing w:after="0"/>
        <w:jc w:val="center"/>
        <w:rPr>
          <w:rFonts w:ascii="Berlin Sans FB Demi" w:hAnsi="Berlin Sans FB Demi"/>
          <w:sz w:val="32"/>
          <w:szCs w:val="32"/>
        </w:rPr>
      </w:pPr>
    </w:p>
    <w:p w14:paraId="1269DFE3" w14:textId="77777777" w:rsidR="00F85582" w:rsidRDefault="00F85582" w:rsidP="00C00012">
      <w:pPr>
        <w:spacing w:after="0"/>
        <w:jc w:val="center"/>
        <w:rPr>
          <w:rFonts w:ascii="Berlin Sans FB Demi" w:hAnsi="Berlin Sans FB Demi"/>
          <w:sz w:val="32"/>
          <w:szCs w:val="32"/>
        </w:rPr>
      </w:pPr>
    </w:p>
    <w:p w14:paraId="1D717634" w14:textId="77777777" w:rsidR="00F85582" w:rsidRDefault="00F85582" w:rsidP="00C00012">
      <w:pPr>
        <w:spacing w:after="0"/>
        <w:jc w:val="center"/>
        <w:rPr>
          <w:rFonts w:ascii="Berlin Sans FB Demi" w:hAnsi="Berlin Sans FB Demi"/>
          <w:sz w:val="32"/>
          <w:szCs w:val="32"/>
        </w:rPr>
      </w:pPr>
    </w:p>
    <w:p w14:paraId="131776DB" w14:textId="77777777" w:rsidR="00F85582" w:rsidRDefault="00F85582" w:rsidP="00C00012">
      <w:pPr>
        <w:spacing w:after="0"/>
        <w:jc w:val="center"/>
        <w:rPr>
          <w:rFonts w:ascii="Berlin Sans FB Demi" w:hAnsi="Berlin Sans FB Demi"/>
          <w:sz w:val="32"/>
          <w:szCs w:val="32"/>
        </w:rPr>
      </w:pPr>
    </w:p>
    <w:p w14:paraId="261F23AF" w14:textId="77777777" w:rsidR="00F85582" w:rsidRDefault="00F85582" w:rsidP="00C00012">
      <w:pPr>
        <w:spacing w:after="0"/>
        <w:jc w:val="center"/>
        <w:rPr>
          <w:rFonts w:ascii="Berlin Sans FB Demi" w:hAnsi="Berlin Sans FB Demi"/>
          <w:sz w:val="32"/>
          <w:szCs w:val="32"/>
        </w:rPr>
      </w:pPr>
    </w:p>
    <w:p w14:paraId="7E576702" w14:textId="77777777" w:rsidR="00F85582" w:rsidRDefault="00F85582" w:rsidP="00C00012">
      <w:pPr>
        <w:spacing w:after="0"/>
        <w:jc w:val="center"/>
        <w:rPr>
          <w:rFonts w:ascii="Berlin Sans FB Demi" w:hAnsi="Berlin Sans FB Demi"/>
          <w:sz w:val="32"/>
          <w:szCs w:val="32"/>
        </w:rPr>
      </w:pPr>
    </w:p>
    <w:p w14:paraId="41531481" w14:textId="77777777" w:rsidR="00F85582" w:rsidRDefault="00F85582" w:rsidP="00C00012">
      <w:pPr>
        <w:spacing w:after="0"/>
        <w:jc w:val="center"/>
        <w:rPr>
          <w:rFonts w:ascii="Berlin Sans FB Demi" w:hAnsi="Berlin Sans FB Demi"/>
          <w:sz w:val="32"/>
          <w:szCs w:val="32"/>
        </w:rPr>
      </w:pPr>
    </w:p>
    <w:p w14:paraId="49BC4570" w14:textId="77777777" w:rsidR="00F85582" w:rsidRDefault="00F85582" w:rsidP="00C00012">
      <w:pPr>
        <w:spacing w:after="0"/>
        <w:jc w:val="center"/>
        <w:rPr>
          <w:rFonts w:ascii="Berlin Sans FB Demi" w:hAnsi="Berlin Sans FB Demi"/>
          <w:sz w:val="32"/>
          <w:szCs w:val="32"/>
        </w:rPr>
      </w:pPr>
    </w:p>
    <w:p w14:paraId="464A87CB" w14:textId="77777777" w:rsidR="00F85582" w:rsidRDefault="00F85582" w:rsidP="00C00012">
      <w:pPr>
        <w:spacing w:after="0"/>
        <w:jc w:val="center"/>
        <w:rPr>
          <w:rFonts w:ascii="Berlin Sans FB Demi" w:hAnsi="Berlin Sans FB Demi"/>
          <w:sz w:val="32"/>
          <w:szCs w:val="32"/>
        </w:rPr>
      </w:pPr>
    </w:p>
    <w:p w14:paraId="4017CEA4" w14:textId="2DBA45B5" w:rsidR="0093115C" w:rsidRDefault="00293EBC" w:rsidP="00C00012">
      <w:pPr>
        <w:spacing w:after="0"/>
        <w:jc w:val="center"/>
        <w:rPr>
          <w:rFonts w:ascii="Berlin Sans FB Demi" w:hAnsi="Berlin Sans FB Demi"/>
          <w:sz w:val="40"/>
          <w:szCs w:val="32"/>
        </w:rPr>
      </w:pPr>
      <w:r w:rsidRPr="0093115C">
        <w:rPr>
          <w:rFonts w:ascii="Berlin Sans FB Demi" w:hAnsi="Berlin Sans FB Demi"/>
          <w:sz w:val="40"/>
          <w:szCs w:val="32"/>
        </w:rPr>
        <w:lastRenderedPageBreak/>
        <w:t>Vocabulary</w:t>
      </w:r>
      <w:r w:rsidR="0093115C" w:rsidRPr="0093115C">
        <w:rPr>
          <w:rFonts w:ascii="Berlin Sans FB Demi" w:hAnsi="Berlin Sans FB Demi"/>
          <w:sz w:val="40"/>
          <w:szCs w:val="32"/>
        </w:rPr>
        <w:t xml:space="preserve"> </w:t>
      </w:r>
    </w:p>
    <w:p w14:paraId="63A4D56C" w14:textId="1C347FC4" w:rsidR="00B72A50" w:rsidRDefault="00B72A50" w:rsidP="00C00012">
      <w:pPr>
        <w:spacing w:after="0"/>
        <w:jc w:val="center"/>
        <w:rPr>
          <w:rFonts w:ascii="Berlin Sans FB Demi" w:hAnsi="Berlin Sans FB Demi"/>
          <w:sz w:val="40"/>
          <w:szCs w:val="32"/>
        </w:rPr>
      </w:pPr>
      <w:r>
        <w:rPr>
          <w:noProof/>
        </w:rPr>
        <w:drawing>
          <wp:anchor distT="0" distB="0" distL="114300" distR="114300" simplePos="0" relativeHeight="251761664" behindDoc="0" locked="0" layoutInCell="1" allowOverlap="1" wp14:anchorId="2A0A685D" wp14:editId="50D6A90E">
            <wp:simplePos x="0" y="0"/>
            <wp:positionH relativeFrom="margin">
              <wp:align>left</wp:align>
            </wp:positionH>
            <wp:positionV relativeFrom="paragraph">
              <wp:posOffset>85105</wp:posOffset>
            </wp:positionV>
            <wp:extent cx="4667693" cy="6357635"/>
            <wp:effectExtent l="0" t="0" r="0" b="5080"/>
            <wp:wrapNone/>
            <wp:docPr id="329" name="Picture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049"/>
                    <a:stretch/>
                  </pic:blipFill>
                  <pic:spPr bwMode="auto">
                    <a:xfrm>
                      <a:off x="0" y="0"/>
                      <a:ext cx="4671236" cy="63624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B55BBC0" w14:textId="18718798" w:rsidR="00B72A50" w:rsidRDefault="00B72A50" w:rsidP="00C00012">
      <w:pPr>
        <w:spacing w:after="0"/>
        <w:jc w:val="center"/>
        <w:rPr>
          <w:rFonts w:ascii="Berlin Sans FB Demi" w:hAnsi="Berlin Sans FB Demi"/>
          <w:sz w:val="40"/>
          <w:szCs w:val="32"/>
        </w:rPr>
      </w:pPr>
    </w:p>
    <w:p w14:paraId="566B90A2" w14:textId="12983685" w:rsidR="00B72A50" w:rsidRDefault="00B72A50" w:rsidP="00C00012">
      <w:pPr>
        <w:spacing w:after="0"/>
        <w:jc w:val="center"/>
        <w:rPr>
          <w:rFonts w:ascii="Berlin Sans FB Demi" w:hAnsi="Berlin Sans FB Demi"/>
          <w:sz w:val="40"/>
          <w:szCs w:val="32"/>
        </w:rPr>
      </w:pPr>
    </w:p>
    <w:p w14:paraId="747059F0" w14:textId="217E1621" w:rsidR="00B72A50" w:rsidRDefault="00B72A50" w:rsidP="00C00012">
      <w:pPr>
        <w:spacing w:after="0"/>
        <w:jc w:val="center"/>
        <w:rPr>
          <w:rFonts w:ascii="Berlin Sans FB Demi" w:hAnsi="Berlin Sans FB Demi"/>
          <w:sz w:val="40"/>
          <w:szCs w:val="32"/>
        </w:rPr>
      </w:pPr>
    </w:p>
    <w:p w14:paraId="7D23AACE" w14:textId="09250AD3" w:rsidR="00B72A50" w:rsidRDefault="00B72A50" w:rsidP="00C00012">
      <w:pPr>
        <w:spacing w:after="0"/>
        <w:jc w:val="center"/>
        <w:rPr>
          <w:rFonts w:ascii="Berlin Sans FB Demi" w:hAnsi="Berlin Sans FB Demi"/>
          <w:sz w:val="40"/>
          <w:szCs w:val="32"/>
        </w:rPr>
      </w:pPr>
    </w:p>
    <w:p w14:paraId="0511E5BF" w14:textId="1CC4B549" w:rsidR="00B72A50" w:rsidRDefault="00B72A50" w:rsidP="00C00012">
      <w:pPr>
        <w:spacing w:after="0"/>
        <w:jc w:val="center"/>
        <w:rPr>
          <w:rFonts w:ascii="Berlin Sans FB Demi" w:hAnsi="Berlin Sans FB Demi"/>
          <w:sz w:val="40"/>
          <w:szCs w:val="32"/>
        </w:rPr>
      </w:pPr>
    </w:p>
    <w:p w14:paraId="416B6119" w14:textId="6E5A3609" w:rsidR="00B72A50" w:rsidRDefault="00B72A50" w:rsidP="00C00012">
      <w:pPr>
        <w:spacing w:after="0"/>
        <w:jc w:val="center"/>
        <w:rPr>
          <w:rFonts w:ascii="Berlin Sans FB Demi" w:hAnsi="Berlin Sans FB Demi"/>
          <w:sz w:val="40"/>
          <w:szCs w:val="32"/>
        </w:rPr>
      </w:pPr>
    </w:p>
    <w:p w14:paraId="15D7E4E4" w14:textId="65814A06" w:rsidR="00B72A50" w:rsidRDefault="00B72A50" w:rsidP="00C00012">
      <w:pPr>
        <w:spacing w:after="0"/>
        <w:jc w:val="center"/>
        <w:rPr>
          <w:rFonts w:ascii="Berlin Sans FB Demi" w:hAnsi="Berlin Sans FB Demi"/>
          <w:sz w:val="40"/>
          <w:szCs w:val="32"/>
        </w:rPr>
      </w:pPr>
    </w:p>
    <w:p w14:paraId="2C01B427" w14:textId="0557FE8C" w:rsidR="00B72A50" w:rsidRDefault="00B72A50" w:rsidP="00C00012">
      <w:pPr>
        <w:spacing w:after="0"/>
        <w:jc w:val="center"/>
        <w:rPr>
          <w:rFonts w:ascii="Berlin Sans FB Demi" w:hAnsi="Berlin Sans FB Demi"/>
          <w:sz w:val="40"/>
          <w:szCs w:val="32"/>
        </w:rPr>
      </w:pPr>
    </w:p>
    <w:p w14:paraId="1BCCEBA5" w14:textId="5E1E021F" w:rsidR="00B72A50" w:rsidRDefault="00B72A50" w:rsidP="00C00012">
      <w:pPr>
        <w:spacing w:after="0"/>
        <w:jc w:val="center"/>
        <w:rPr>
          <w:rFonts w:ascii="Berlin Sans FB Demi" w:hAnsi="Berlin Sans FB Demi"/>
          <w:sz w:val="40"/>
          <w:szCs w:val="32"/>
        </w:rPr>
      </w:pPr>
    </w:p>
    <w:p w14:paraId="40443953" w14:textId="751ADFD9" w:rsidR="00B72A50" w:rsidRDefault="00B72A50" w:rsidP="00C00012">
      <w:pPr>
        <w:spacing w:after="0"/>
        <w:jc w:val="center"/>
        <w:rPr>
          <w:rFonts w:ascii="Berlin Sans FB Demi" w:hAnsi="Berlin Sans FB Demi"/>
          <w:sz w:val="40"/>
          <w:szCs w:val="32"/>
        </w:rPr>
      </w:pPr>
    </w:p>
    <w:p w14:paraId="230A8D82" w14:textId="297E4159" w:rsidR="00B72A50" w:rsidRDefault="00B72A50" w:rsidP="00C00012">
      <w:pPr>
        <w:spacing w:after="0"/>
        <w:jc w:val="center"/>
        <w:rPr>
          <w:rFonts w:ascii="Berlin Sans FB Demi" w:hAnsi="Berlin Sans FB Demi"/>
          <w:sz w:val="40"/>
          <w:szCs w:val="32"/>
        </w:rPr>
      </w:pPr>
    </w:p>
    <w:p w14:paraId="6B9DC214" w14:textId="3508A42A" w:rsidR="00B72A50" w:rsidRDefault="00B72A50" w:rsidP="00C00012">
      <w:pPr>
        <w:spacing w:after="0"/>
        <w:jc w:val="center"/>
        <w:rPr>
          <w:rFonts w:ascii="Berlin Sans FB Demi" w:hAnsi="Berlin Sans FB Demi"/>
          <w:sz w:val="40"/>
          <w:szCs w:val="32"/>
        </w:rPr>
      </w:pPr>
    </w:p>
    <w:p w14:paraId="278E9F19" w14:textId="1DE8D565" w:rsidR="00B72A50" w:rsidRDefault="00B72A50" w:rsidP="00C00012">
      <w:pPr>
        <w:spacing w:after="0"/>
        <w:jc w:val="center"/>
        <w:rPr>
          <w:rFonts w:ascii="Berlin Sans FB Demi" w:hAnsi="Berlin Sans FB Demi"/>
          <w:sz w:val="40"/>
          <w:szCs w:val="32"/>
        </w:rPr>
      </w:pPr>
    </w:p>
    <w:p w14:paraId="084F373F" w14:textId="77777777" w:rsidR="00B72A50" w:rsidRDefault="00B72A50" w:rsidP="00C00012">
      <w:pPr>
        <w:spacing w:after="0"/>
        <w:jc w:val="center"/>
        <w:rPr>
          <w:rFonts w:ascii="Berlin Sans FB Demi" w:hAnsi="Berlin Sans FB Demi"/>
          <w:sz w:val="40"/>
          <w:szCs w:val="32"/>
        </w:rPr>
      </w:pPr>
    </w:p>
    <w:p w14:paraId="1E04E041" w14:textId="77777777" w:rsidR="00F85582" w:rsidRPr="00F85582" w:rsidRDefault="00F85582" w:rsidP="00C00012">
      <w:pPr>
        <w:spacing w:after="0"/>
        <w:jc w:val="center"/>
        <w:rPr>
          <w:rFonts w:ascii="Berlin Sans FB Demi" w:hAnsi="Berlin Sans FB Demi"/>
          <w:sz w:val="24"/>
          <w:szCs w:val="32"/>
        </w:rPr>
      </w:pPr>
    </w:p>
    <w:p w14:paraId="4FBE04F6" w14:textId="2F71FA25" w:rsidR="00F85582" w:rsidRDefault="00F85582" w:rsidP="00C00012">
      <w:pPr>
        <w:spacing w:before="120" w:after="0"/>
        <w:jc w:val="center"/>
        <w:rPr>
          <w:rFonts w:ascii="Berlin Sans FB Demi" w:hAnsi="Berlin Sans FB Demi"/>
          <w:sz w:val="40"/>
          <w:szCs w:val="32"/>
        </w:rPr>
      </w:pPr>
    </w:p>
    <w:p w14:paraId="3D2D90B6" w14:textId="77777777" w:rsidR="00B72A50" w:rsidRDefault="00B72A50" w:rsidP="00C00012">
      <w:pPr>
        <w:spacing w:before="120" w:after="0"/>
        <w:jc w:val="center"/>
        <w:rPr>
          <w:rFonts w:ascii="Berlin Sans FB Demi" w:hAnsi="Berlin Sans FB Demi"/>
          <w:sz w:val="40"/>
          <w:szCs w:val="32"/>
        </w:rPr>
      </w:pPr>
    </w:p>
    <w:p w14:paraId="1AFFC048" w14:textId="77777777" w:rsidR="00B72A50" w:rsidRDefault="00B72A50" w:rsidP="00C00012">
      <w:pPr>
        <w:spacing w:before="120" w:after="0"/>
        <w:jc w:val="center"/>
        <w:rPr>
          <w:rFonts w:ascii="Berlin Sans FB Demi" w:hAnsi="Berlin Sans FB Demi"/>
          <w:sz w:val="40"/>
          <w:szCs w:val="32"/>
        </w:rPr>
      </w:pPr>
    </w:p>
    <w:p w14:paraId="00B18B13" w14:textId="3343595D" w:rsidR="00293EBC" w:rsidRDefault="0093115C" w:rsidP="00C00012">
      <w:pPr>
        <w:spacing w:before="120" w:after="0"/>
        <w:jc w:val="center"/>
        <w:rPr>
          <w:rFonts w:ascii="Berlin Sans FB Demi" w:hAnsi="Berlin Sans FB Demi"/>
          <w:sz w:val="40"/>
          <w:szCs w:val="32"/>
        </w:rPr>
      </w:pPr>
      <w:r w:rsidRPr="0093115C">
        <w:rPr>
          <w:rFonts w:ascii="Berlin Sans FB Demi" w:hAnsi="Berlin Sans FB Demi"/>
          <w:sz w:val="40"/>
          <w:szCs w:val="32"/>
        </w:rPr>
        <w:t>Vocabulary</w:t>
      </w:r>
    </w:p>
    <w:p w14:paraId="518FA96F" w14:textId="6D1CEA3C" w:rsidR="00B72A50" w:rsidRDefault="00B72A50" w:rsidP="00C00012">
      <w:pPr>
        <w:spacing w:before="120" w:after="0"/>
        <w:jc w:val="center"/>
        <w:rPr>
          <w:rFonts w:ascii="Berlin Sans FB Demi" w:hAnsi="Berlin Sans FB Demi"/>
          <w:sz w:val="40"/>
          <w:szCs w:val="32"/>
          <w:u w:val="single"/>
        </w:rPr>
      </w:pPr>
      <w:r>
        <w:rPr>
          <w:noProof/>
        </w:rPr>
        <w:drawing>
          <wp:anchor distT="0" distB="0" distL="114300" distR="114300" simplePos="0" relativeHeight="251762688" behindDoc="0" locked="0" layoutInCell="1" allowOverlap="1" wp14:anchorId="7DB1649D" wp14:editId="0F7E93FE">
            <wp:simplePos x="0" y="0"/>
            <wp:positionH relativeFrom="margin">
              <wp:posOffset>4667250</wp:posOffset>
            </wp:positionH>
            <wp:positionV relativeFrom="paragraph">
              <wp:posOffset>85105</wp:posOffset>
            </wp:positionV>
            <wp:extent cx="4593191" cy="6197515"/>
            <wp:effectExtent l="0" t="0" r="0" b="0"/>
            <wp:wrapNone/>
            <wp:docPr id="330" name="Picture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2169" cy="620962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464127B" w14:textId="34EC3BC1" w:rsidR="00F85582" w:rsidRPr="00F85582" w:rsidRDefault="00F85582" w:rsidP="00C00012">
      <w:pPr>
        <w:spacing w:before="120" w:after="0"/>
        <w:jc w:val="center"/>
        <w:rPr>
          <w:rFonts w:ascii="Berlin Sans FB Demi" w:hAnsi="Berlin Sans FB Demi"/>
          <w:sz w:val="14"/>
          <w:szCs w:val="32"/>
        </w:rPr>
      </w:pPr>
    </w:p>
    <w:p w14:paraId="07C99883" w14:textId="77777777" w:rsidR="00E66404" w:rsidRDefault="00F54B20" w:rsidP="00E66404">
      <w:pPr>
        <w:tabs>
          <w:tab w:val="right" w:pos="10773"/>
        </w:tabs>
        <w:jc w:val="center"/>
      </w:pPr>
      <w:r>
        <w:br w:type="column"/>
      </w:r>
    </w:p>
    <w:p w14:paraId="651F81C1" w14:textId="5AC662CF" w:rsidR="00E66404" w:rsidRPr="00C87BD2" w:rsidRDefault="00E66404" w:rsidP="00E66404">
      <w:pPr>
        <w:tabs>
          <w:tab w:val="right" w:pos="10773"/>
        </w:tabs>
        <w:jc w:val="center"/>
        <w:rPr>
          <w:rFonts w:ascii="Berlin Sans FB Demi" w:hAnsi="Berlin Sans FB Demi"/>
          <w:sz w:val="28"/>
        </w:rPr>
      </w:pPr>
      <w:r w:rsidRPr="00C87BD2">
        <w:rPr>
          <w:rFonts w:ascii="Berlin Sans FB Demi" w:hAnsi="Berlin Sans FB Demi"/>
          <w:b/>
          <w:sz w:val="28"/>
        </w:rPr>
        <w:t>Unit 3: Expressions Post-Test Review ~ Math 6/7</w:t>
      </w:r>
    </w:p>
    <w:p w14:paraId="04C1B730" w14:textId="77777777" w:rsidR="00E66404" w:rsidRPr="00510525" w:rsidRDefault="00E66404" w:rsidP="00E66404">
      <w:pPr>
        <w:tabs>
          <w:tab w:val="right" w:pos="10773"/>
        </w:tabs>
        <w:rPr>
          <w:b/>
          <w:sz w:val="4"/>
          <w:szCs w:val="4"/>
        </w:rPr>
      </w:pPr>
    </w:p>
    <w:p w14:paraId="169D64DD" w14:textId="77777777" w:rsidR="00E66404" w:rsidRDefault="00E66404" w:rsidP="00E66404">
      <w:pPr>
        <w:pStyle w:val="ListParagraph"/>
        <w:numPr>
          <w:ilvl w:val="0"/>
          <w:numId w:val="1"/>
        </w:numPr>
        <w:spacing w:after="120" w:line="480" w:lineRule="auto"/>
      </w:pPr>
      <w:r w:rsidRPr="0088685A">
        <w:t>Ide</w:t>
      </w:r>
      <w:r>
        <w:t xml:space="preserve">ntify each part of the expression. Write “N/A” if the part is not in this expression:    </w:t>
      </w:r>
      <w:r w:rsidRPr="0088685A">
        <w:rPr>
          <w:sz w:val="28"/>
        </w:rPr>
        <w:t xml:space="preserve">9(3x² + 4)   </w:t>
      </w:r>
      <w:r>
        <w:tab/>
      </w:r>
    </w:p>
    <w:p w14:paraId="354BEE3F" w14:textId="77777777" w:rsidR="00E66404" w:rsidRDefault="00E66404" w:rsidP="00E66404">
      <w:pPr>
        <w:spacing w:line="480" w:lineRule="auto"/>
        <w:ind w:firstLine="360"/>
      </w:pPr>
      <w:r>
        <w:t>a. coefficient: __________</w:t>
      </w:r>
      <w:r>
        <w:t>_</w:t>
      </w:r>
      <w:r>
        <w:tab/>
      </w:r>
      <w:r>
        <w:tab/>
        <w:t>b. constant: ______________</w:t>
      </w:r>
      <w:r>
        <w:tab/>
      </w:r>
    </w:p>
    <w:p w14:paraId="67436DCD" w14:textId="77777777" w:rsidR="00E66404" w:rsidRDefault="00E66404" w:rsidP="00E66404">
      <w:pPr>
        <w:spacing w:line="480" w:lineRule="auto"/>
        <w:ind w:firstLine="360"/>
      </w:pPr>
      <w:r>
        <w:t>c. variable: _____________</w:t>
      </w:r>
      <w:r>
        <w:tab/>
      </w:r>
      <w:r>
        <w:tab/>
      </w:r>
      <w:r>
        <w:t xml:space="preserve">d. exponent: </w:t>
      </w:r>
      <w:r>
        <w:t>___________</w:t>
      </w:r>
      <w:r>
        <w:tab/>
      </w:r>
    </w:p>
    <w:p w14:paraId="56F1EA62" w14:textId="48DD133F" w:rsidR="00E66404" w:rsidRDefault="00E66404" w:rsidP="00E66404">
      <w:pPr>
        <w:spacing w:line="480" w:lineRule="auto"/>
        <w:ind w:firstLine="360"/>
      </w:pPr>
      <w:r>
        <w:t>e. quotient: ______________</w:t>
      </w:r>
      <w:r>
        <w:tab/>
      </w:r>
      <w:r>
        <w:t>f. product: _____________</w:t>
      </w:r>
    </w:p>
    <w:p w14:paraId="74B7E364" w14:textId="77777777" w:rsidR="00E66404" w:rsidRDefault="00E66404" w:rsidP="00E66404">
      <w:pPr>
        <w:pStyle w:val="ListParagraph"/>
        <w:ind w:left="360"/>
      </w:pPr>
      <w:r>
        <w:t>g. factors: ______________</w:t>
      </w:r>
      <w:r>
        <w:tab/>
      </w:r>
      <w:r>
        <w:tab/>
        <w:t>h. sum: __________________</w:t>
      </w:r>
      <w:r>
        <w:tab/>
      </w:r>
    </w:p>
    <w:p w14:paraId="696A090D" w14:textId="77777777" w:rsidR="00E66404" w:rsidRPr="00E66404" w:rsidRDefault="00E66404" w:rsidP="00E66404">
      <w:pPr>
        <w:pStyle w:val="ListParagraph"/>
        <w:ind w:left="360"/>
        <w:rPr>
          <w:sz w:val="32"/>
        </w:rPr>
      </w:pPr>
    </w:p>
    <w:p w14:paraId="0E7CE4EA" w14:textId="643EE5B9" w:rsidR="00E66404" w:rsidRDefault="00E66404" w:rsidP="008936AD">
      <w:pPr>
        <w:pStyle w:val="ListParagraph"/>
        <w:numPr>
          <w:ilvl w:val="0"/>
          <w:numId w:val="1"/>
        </w:numPr>
      </w:pPr>
      <w:r>
        <w:t>What does it mean when a number is “squared” or “cubed?”</w:t>
      </w:r>
    </w:p>
    <w:p w14:paraId="5BFFCFA9" w14:textId="77777777" w:rsidR="00E66404" w:rsidRDefault="00E66404" w:rsidP="00E66404">
      <w:pPr>
        <w:pStyle w:val="ListParagraph"/>
        <w:ind w:left="360"/>
      </w:pPr>
    </w:p>
    <w:p w14:paraId="4A622348" w14:textId="77777777" w:rsidR="00E66404" w:rsidRDefault="00E66404" w:rsidP="00E66404">
      <w:pPr>
        <w:pStyle w:val="ListParagraph"/>
        <w:ind w:left="360"/>
      </w:pPr>
      <w:r>
        <w:t>___________________________________________________________</w:t>
      </w:r>
    </w:p>
    <w:p w14:paraId="069B4B5E" w14:textId="77777777" w:rsidR="00E66404" w:rsidRDefault="00E66404" w:rsidP="00E66404">
      <w:pPr>
        <w:pStyle w:val="ListParagraph"/>
        <w:ind w:left="360"/>
      </w:pPr>
    </w:p>
    <w:p w14:paraId="6866AC6A" w14:textId="0C693B1C" w:rsidR="00E66404" w:rsidRDefault="00E66404" w:rsidP="00E66404">
      <w:pPr>
        <w:pStyle w:val="ListParagraph"/>
        <w:ind w:left="360"/>
      </w:pPr>
      <w:r>
        <w:t>_______________________</w:t>
      </w:r>
      <w:r>
        <w:t>____________________________________</w:t>
      </w:r>
    </w:p>
    <w:p w14:paraId="45F13C51" w14:textId="77777777" w:rsidR="00E66404" w:rsidRDefault="00E66404" w:rsidP="00E66404">
      <w:pPr>
        <w:pStyle w:val="ListParagraph"/>
        <w:ind w:left="360"/>
      </w:pPr>
    </w:p>
    <w:p w14:paraId="52A3D926" w14:textId="77777777" w:rsidR="00E66404" w:rsidRPr="00C87BD2" w:rsidRDefault="00E66404" w:rsidP="00E66404">
      <w:pPr>
        <w:pStyle w:val="ListParagraph"/>
        <w:ind w:left="360"/>
        <w:rPr>
          <w:sz w:val="10"/>
        </w:rPr>
      </w:pPr>
    </w:p>
    <w:p w14:paraId="72CE6BF5" w14:textId="64FFBC67" w:rsidR="00E66404" w:rsidRPr="00421F90" w:rsidRDefault="00E66404" w:rsidP="00E66404">
      <w:pPr>
        <w:pStyle w:val="ListParagraph"/>
        <w:numPr>
          <w:ilvl w:val="0"/>
          <w:numId w:val="1"/>
        </w:numPr>
      </w:pPr>
      <w:r>
        <w:t>Evaluate the expression. Show EACH step:      10</w:t>
      </w:r>
      <w:r>
        <w:rPr>
          <w:rFonts w:cstheme="minorHAnsi"/>
        </w:rPr>
        <w:t>²</w:t>
      </w:r>
      <w:r>
        <w:t xml:space="preserve"> - </w:t>
      </w:r>
      <w:r>
        <w:t>3</w:t>
      </w:r>
      <w:r>
        <w:t>(14 –</w:t>
      </w:r>
      <w:r>
        <w:t xml:space="preserve"> 2 + 8</w:t>
      </w:r>
      <w:r>
        <w:t>)</w:t>
      </w:r>
      <w:r>
        <w:t xml:space="preserve"> </w:t>
      </w:r>
      <w:r>
        <w:rPr>
          <w:rFonts w:cstheme="minorHAnsi"/>
        </w:rPr>
        <w:t>÷</w:t>
      </w:r>
      <w:r>
        <w:t xml:space="preserve"> 5</w:t>
      </w:r>
      <w:r>
        <w:t xml:space="preserve">  </w:t>
      </w:r>
    </w:p>
    <w:p w14:paraId="74107815" w14:textId="77777777" w:rsidR="00E66404" w:rsidRDefault="00E66404" w:rsidP="00E66404">
      <w:pPr>
        <w:pStyle w:val="ListParagraph"/>
        <w:ind w:left="360"/>
      </w:pPr>
    </w:p>
    <w:p w14:paraId="36DBB4FE" w14:textId="77777777" w:rsidR="00E66404" w:rsidRDefault="00E66404" w:rsidP="00E66404">
      <w:pPr>
        <w:pStyle w:val="ListParagraph"/>
        <w:ind w:left="360"/>
      </w:pPr>
    </w:p>
    <w:p w14:paraId="25BB3563" w14:textId="7D912BA5" w:rsidR="00E66404" w:rsidRDefault="00E66404" w:rsidP="00E66404"/>
    <w:p w14:paraId="45445D44" w14:textId="77777777" w:rsidR="00E66404" w:rsidRDefault="00E66404" w:rsidP="00E66404"/>
    <w:p w14:paraId="19FBEAE3" w14:textId="77777777" w:rsidR="00E66404" w:rsidRDefault="00E66404" w:rsidP="00E66404">
      <w:pPr>
        <w:pStyle w:val="ListParagraph"/>
        <w:ind w:left="360"/>
      </w:pPr>
    </w:p>
    <w:p w14:paraId="706ECAB9" w14:textId="77777777" w:rsidR="00E66404" w:rsidRPr="007E09B3" w:rsidRDefault="00E66404" w:rsidP="00E66404">
      <w:pPr>
        <w:pStyle w:val="ListParagraph"/>
        <w:numPr>
          <w:ilvl w:val="0"/>
          <w:numId w:val="1"/>
        </w:numPr>
      </w:pPr>
      <w:r>
        <w:t xml:space="preserve">Write using exponents AND solve:  5 • 5 • 5 • 5 </w:t>
      </w:r>
      <w:r>
        <w:rPr>
          <w:position w:val="-6"/>
        </w:rPr>
        <w:t>= _________________</w:t>
      </w:r>
    </w:p>
    <w:p w14:paraId="65640740" w14:textId="77777777" w:rsidR="00E66404" w:rsidRDefault="00E66404" w:rsidP="00E66404">
      <w:pPr>
        <w:pStyle w:val="ListParagraph"/>
        <w:ind w:left="360"/>
      </w:pPr>
    </w:p>
    <w:p w14:paraId="49771FC1" w14:textId="77777777" w:rsidR="00E66404" w:rsidRDefault="00E66404" w:rsidP="00E66404">
      <w:pPr>
        <w:pStyle w:val="ListParagraph"/>
        <w:ind w:left="360"/>
      </w:pPr>
    </w:p>
    <w:p w14:paraId="7A0A1277" w14:textId="77777777" w:rsidR="00E66404" w:rsidRDefault="00E66404" w:rsidP="00E66404">
      <w:pPr>
        <w:pStyle w:val="ListParagraph"/>
        <w:numPr>
          <w:ilvl w:val="0"/>
          <w:numId w:val="1"/>
        </w:numPr>
      </w:pPr>
      <w:r>
        <w:t>If m = 5, evaluate the expression: 4m</w:t>
      </w:r>
      <w:r>
        <w:rPr>
          <w:rFonts w:cstheme="minorHAnsi"/>
        </w:rPr>
        <w:t>²</w:t>
      </w:r>
      <w:r>
        <w:t xml:space="preserve"> + 6m  ___________________</w:t>
      </w:r>
    </w:p>
    <w:p w14:paraId="6F7359E3" w14:textId="77777777" w:rsidR="00E66404" w:rsidRDefault="00E66404" w:rsidP="00E66404">
      <w:pPr>
        <w:pStyle w:val="ListParagraph"/>
        <w:ind w:left="360"/>
      </w:pPr>
    </w:p>
    <w:p w14:paraId="374C40A4" w14:textId="6E9E89CE" w:rsidR="00E66404" w:rsidRDefault="00E66404" w:rsidP="00E66404">
      <w:pPr>
        <w:pStyle w:val="ListParagraph"/>
      </w:pPr>
    </w:p>
    <w:p w14:paraId="5319A6BC" w14:textId="77777777" w:rsidR="00E66404" w:rsidRDefault="00E66404" w:rsidP="00E66404">
      <w:pPr>
        <w:pStyle w:val="ListParagraph"/>
      </w:pPr>
    </w:p>
    <w:p w14:paraId="0358B211" w14:textId="63CAE742" w:rsidR="00E66404" w:rsidRDefault="00E66404" w:rsidP="00E66404">
      <w:pPr>
        <w:pStyle w:val="ListParagraph"/>
        <w:numPr>
          <w:ilvl w:val="0"/>
          <w:numId w:val="1"/>
        </w:numPr>
      </w:pPr>
      <w:r>
        <w:t>Appl</w:t>
      </w:r>
      <w:r>
        <w:t xml:space="preserve">y the distributive property to simplify </w:t>
      </w:r>
      <w:r>
        <w:t>9(y – 3) _________________</w:t>
      </w:r>
    </w:p>
    <w:p w14:paraId="7CB3EB85" w14:textId="77777777" w:rsidR="00E66404" w:rsidRDefault="00E66404" w:rsidP="00E66404">
      <w:pPr>
        <w:pStyle w:val="ListParagraph"/>
        <w:ind w:left="360"/>
      </w:pPr>
    </w:p>
    <w:p w14:paraId="1D5F5A1C" w14:textId="77777777" w:rsidR="00E66404" w:rsidRDefault="00E66404" w:rsidP="00E66404">
      <w:pPr>
        <w:pStyle w:val="ListParagraph"/>
        <w:ind w:left="360"/>
      </w:pPr>
    </w:p>
    <w:p w14:paraId="6E10A355" w14:textId="33332CE5" w:rsidR="00E66404" w:rsidRDefault="00E66404" w:rsidP="00E66404">
      <w:pPr>
        <w:pStyle w:val="ListParagraph"/>
        <w:numPr>
          <w:ilvl w:val="0"/>
          <w:numId w:val="1"/>
        </w:numPr>
      </w:pPr>
      <w:r>
        <w:t>S</w:t>
      </w:r>
      <w:r>
        <w:t>implify this expression: 8x</w:t>
      </w:r>
      <w:r>
        <w:rPr>
          <w:rFonts w:cstheme="minorHAnsi"/>
        </w:rPr>
        <w:t>³</w:t>
      </w:r>
      <w:r>
        <w:t xml:space="preserve"> + 4x</w:t>
      </w:r>
      <w:r>
        <w:rPr>
          <w:rFonts w:cstheme="minorHAnsi"/>
        </w:rPr>
        <w:t>²</w:t>
      </w:r>
      <w:r>
        <w:t xml:space="preserve"> + 12x</w:t>
      </w:r>
      <w:r>
        <w:rPr>
          <w:rFonts w:cstheme="minorHAnsi"/>
        </w:rPr>
        <w:t>³</w:t>
      </w:r>
      <w:r>
        <w:t xml:space="preserve"> - x</w:t>
      </w:r>
      <w:r>
        <w:rPr>
          <w:rFonts w:cstheme="minorHAnsi"/>
        </w:rPr>
        <w:t>²  ____________________</w:t>
      </w:r>
    </w:p>
    <w:p w14:paraId="0F56F8CE" w14:textId="77777777" w:rsidR="00E66404" w:rsidRDefault="00E66404" w:rsidP="00E66404"/>
    <w:p w14:paraId="6C91D8AB" w14:textId="77777777" w:rsidR="00E66404" w:rsidRDefault="00E66404" w:rsidP="00E66404">
      <w:pPr>
        <w:pStyle w:val="ListParagraph"/>
        <w:numPr>
          <w:ilvl w:val="0"/>
          <w:numId w:val="1"/>
        </w:numPr>
      </w:pPr>
      <w:r>
        <w:t>The cost of renting a moving truck is $39.99 plus an additional $0.50</w:t>
      </w:r>
      <w:r>
        <w:t xml:space="preserve"> for each mile driven.</w:t>
      </w:r>
      <w:r>
        <w:t xml:space="preserve"> Write an expression to represent the cost of renting the truck for </w:t>
      </w:r>
      <w:r w:rsidRPr="00C87BD2">
        <w:rPr>
          <w:i/>
        </w:rPr>
        <w:t>m</w:t>
      </w:r>
      <w:r>
        <w:t xml:space="preserve"> miles.</w:t>
      </w:r>
      <w:r>
        <w:tab/>
      </w:r>
      <w:r>
        <w:tab/>
      </w:r>
    </w:p>
    <w:p w14:paraId="1EC8145A" w14:textId="77777777" w:rsidR="00E66404" w:rsidRDefault="00E66404" w:rsidP="00E66404">
      <w:pPr>
        <w:pStyle w:val="ListParagraph"/>
      </w:pPr>
    </w:p>
    <w:p w14:paraId="1693B34E" w14:textId="2AC4C52F" w:rsidR="00E66404" w:rsidRDefault="00E66404" w:rsidP="00E66404">
      <w:pPr>
        <w:pStyle w:val="ListParagraph"/>
        <w:ind w:left="3960" w:firstLine="360"/>
      </w:pPr>
      <w:r>
        <w:t>___</w:t>
      </w:r>
      <w:r>
        <w:t>___________________</w:t>
      </w:r>
    </w:p>
    <w:p w14:paraId="6733F890" w14:textId="77777777" w:rsidR="00E66404" w:rsidRDefault="00E66404" w:rsidP="00E66404">
      <w:pPr>
        <w:pStyle w:val="ListParagraph"/>
        <w:ind w:left="360"/>
      </w:pPr>
    </w:p>
    <w:p w14:paraId="4FD3A77E" w14:textId="77777777" w:rsidR="00E66404" w:rsidRDefault="00E66404" w:rsidP="00E66404">
      <w:pPr>
        <w:pStyle w:val="ListParagraph"/>
        <w:numPr>
          <w:ilvl w:val="0"/>
          <w:numId w:val="1"/>
        </w:numPr>
      </w:pPr>
      <w:r>
        <w:t>Give an example equivalent expressions using:</w:t>
      </w:r>
    </w:p>
    <w:p w14:paraId="05CD7E4B" w14:textId="77777777" w:rsidR="00E66404" w:rsidRDefault="00E66404" w:rsidP="00E66404">
      <w:pPr>
        <w:pStyle w:val="ListParagraph"/>
        <w:ind w:left="360"/>
      </w:pPr>
    </w:p>
    <w:p w14:paraId="65A0FAEA" w14:textId="6D105196" w:rsidR="00E66404" w:rsidRDefault="00E66404" w:rsidP="00E66404">
      <w:pPr>
        <w:pStyle w:val="ListParagraph"/>
        <w:ind w:left="360"/>
      </w:pPr>
      <w:r>
        <w:t>a. commutative property:_____________</w:t>
      </w:r>
      <w:r>
        <w:t>_________</w:t>
      </w:r>
      <w:r>
        <w:t>______________</w:t>
      </w:r>
      <w:r>
        <w:tab/>
      </w:r>
    </w:p>
    <w:p w14:paraId="3772BDD7" w14:textId="0E66B001" w:rsidR="00E66404" w:rsidRDefault="00E66404" w:rsidP="00E66404">
      <w:pPr>
        <w:pStyle w:val="ListParagraph"/>
        <w:ind w:left="360"/>
      </w:pPr>
      <w:r>
        <w:t>b. distributive property:________________</w:t>
      </w:r>
      <w:r>
        <w:t>___________</w:t>
      </w:r>
      <w:r>
        <w:t>__________</w:t>
      </w:r>
    </w:p>
    <w:p w14:paraId="47E9BC98" w14:textId="77777777" w:rsidR="00E66404" w:rsidRDefault="00E66404" w:rsidP="00E66404">
      <w:pPr>
        <w:pStyle w:val="ListParagraph"/>
        <w:ind w:left="360"/>
      </w:pPr>
    </w:p>
    <w:p w14:paraId="6CF4E4BD" w14:textId="2B2E2AE5" w:rsidR="00E66404" w:rsidRDefault="00E66404" w:rsidP="00E66404">
      <w:pPr>
        <w:pStyle w:val="ListParagraph"/>
        <w:ind w:left="360"/>
      </w:pPr>
      <w:r>
        <w:t>c. associative property:____________________________</w:t>
      </w:r>
      <w:r>
        <w:t>_________</w:t>
      </w:r>
      <w:r>
        <w:t>_</w:t>
      </w:r>
    </w:p>
    <w:p w14:paraId="09F8187B" w14:textId="77777777" w:rsidR="00E66404" w:rsidRDefault="00E66404" w:rsidP="00E66404">
      <w:pPr>
        <w:pStyle w:val="ListParagraph"/>
        <w:ind w:left="360"/>
      </w:pPr>
    </w:p>
    <w:p w14:paraId="0DCFD6DE" w14:textId="77777777" w:rsidR="00E66404" w:rsidRDefault="00E66404" w:rsidP="00E66404">
      <w:pPr>
        <w:pStyle w:val="ListParagraph"/>
        <w:numPr>
          <w:ilvl w:val="0"/>
          <w:numId w:val="1"/>
        </w:numPr>
      </w:pPr>
      <w:r>
        <w:t xml:space="preserve">The formula V= </w:t>
      </w:r>
      <w:r w:rsidRPr="00FE692D">
        <w:rPr>
          <w:i/>
        </w:rPr>
        <w:t>lwh</w:t>
      </w:r>
      <w:r>
        <w:t xml:space="preserve"> is used to find volume of a rectangular prism.  Solve for the volume if l = 14, w = 2.5, and h = 6.2.</w:t>
      </w:r>
    </w:p>
    <w:p w14:paraId="7972AE41" w14:textId="77777777" w:rsidR="00E66404" w:rsidRDefault="00E66404" w:rsidP="00E66404">
      <w:pPr>
        <w:pStyle w:val="ListParagraph"/>
        <w:ind w:left="360"/>
      </w:pPr>
    </w:p>
    <w:p w14:paraId="3F93E8E0" w14:textId="15D9591D" w:rsidR="00E66404" w:rsidRDefault="00E66404" w:rsidP="00E66404">
      <w:pPr>
        <w:pStyle w:val="ListParagraph"/>
        <w:ind w:left="360"/>
      </w:pPr>
    </w:p>
    <w:p w14:paraId="4E3C7970" w14:textId="77777777" w:rsidR="00E66404" w:rsidRDefault="00E66404" w:rsidP="00E66404">
      <w:pPr>
        <w:pStyle w:val="ListParagraph"/>
        <w:ind w:left="360"/>
      </w:pPr>
    </w:p>
    <w:p w14:paraId="15C9C4CF" w14:textId="37A5BEFE" w:rsidR="00E66404" w:rsidRDefault="00E66404" w:rsidP="001647E9">
      <w:pPr>
        <w:pStyle w:val="ListParagraph"/>
        <w:numPr>
          <w:ilvl w:val="0"/>
          <w:numId w:val="1"/>
        </w:numPr>
      </w:pPr>
      <w:r>
        <w:t>Use the formula V = s</w:t>
      </w:r>
      <w:r w:rsidRPr="00E66404">
        <w:rPr>
          <w:vertAlign w:val="superscript"/>
        </w:rPr>
        <w:t>3</w:t>
      </w:r>
      <w:r>
        <w:t xml:space="preserve"> to find the volume of a cube in which s = </w:t>
      </w:r>
      <w:r w:rsidRPr="00CE2674">
        <w:rPr>
          <w:position w:val="-22"/>
        </w:rPr>
        <w:object w:dxaOrig="220" w:dyaOrig="580" w14:anchorId="009166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0.9pt;height:29.3pt" o:ole="">
            <v:imagedata r:id="rId11" o:title=""/>
          </v:shape>
          <o:OLEObject Type="Embed" ProgID="Equation.DSMT4" ShapeID="_x0000_i1030" DrawAspect="Content" ObjectID="_1599920980" r:id="rId12"/>
        </w:object>
      </w:r>
      <w:r>
        <w:t xml:space="preserve"> inch.   </w:t>
      </w:r>
    </w:p>
    <w:p w14:paraId="6C9CE6BE" w14:textId="1A03C9E7" w:rsidR="00E66404" w:rsidRDefault="00E66404" w:rsidP="00E66404">
      <w:pPr>
        <w:pStyle w:val="ListParagraph"/>
        <w:ind w:left="360"/>
      </w:pPr>
    </w:p>
    <w:p w14:paraId="1E6559FE" w14:textId="77777777" w:rsidR="00E66404" w:rsidRDefault="00E66404" w:rsidP="00E66404">
      <w:pPr>
        <w:pStyle w:val="ListParagraph"/>
        <w:ind w:left="360"/>
      </w:pPr>
    </w:p>
    <w:p w14:paraId="788FF2F7" w14:textId="06AAF499" w:rsidR="00E66404" w:rsidRDefault="00E66404" w:rsidP="00E66404">
      <w:pPr>
        <w:pStyle w:val="ListParagraph"/>
      </w:pPr>
    </w:p>
    <w:p w14:paraId="677657A3" w14:textId="462E874D" w:rsidR="00E66404" w:rsidRDefault="00E66404" w:rsidP="00E66404">
      <w:pPr>
        <w:pStyle w:val="ListParagraph"/>
      </w:pPr>
    </w:p>
    <w:p w14:paraId="020960CE" w14:textId="77777777" w:rsidR="00E66404" w:rsidRDefault="00E66404" w:rsidP="00E66404">
      <w:pPr>
        <w:pStyle w:val="ListParagraph"/>
      </w:pPr>
    </w:p>
    <w:p w14:paraId="4568EFA8" w14:textId="77777777" w:rsidR="00E66404" w:rsidRDefault="00E66404" w:rsidP="00E66404">
      <w:pPr>
        <w:pStyle w:val="ListParagraph"/>
        <w:numPr>
          <w:ilvl w:val="0"/>
          <w:numId w:val="1"/>
        </w:numPr>
      </w:pPr>
      <w:r>
        <w:t>Factor the expression 8z + 480.  ____________________</w:t>
      </w:r>
    </w:p>
    <w:p w14:paraId="65BED8AB" w14:textId="77777777" w:rsidR="00E66404" w:rsidRDefault="00E66404" w:rsidP="00E66404">
      <w:pPr>
        <w:pStyle w:val="ListParagraph"/>
        <w:ind w:left="360"/>
      </w:pPr>
    </w:p>
    <w:p w14:paraId="658B13C0" w14:textId="77777777" w:rsidR="00E66404" w:rsidRDefault="00E66404" w:rsidP="00E66404">
      <w:pPr>
        <w:pStyle w:val="ListParagraph"/>
        <w:ind w:left="360"/>
      </w:pPr>
    </w:p>
    <w:p w14:paraId="3F25B1B6" w14:textId="20D81DEF" w:rsidR="00E66404" w:rsidRDefault="00E66404" w:rsidP="00E66404">
      <w:pPr>
        <w:pStyle w:val="ListParagraph"/>
        <w:numPr>
          <w:ilvl w:val="0"/>
          <w:numId w:val="1"/>
        </w:numPr>
      </w:pPr>
      <w:r>
        <w:t>The expression 100 + 5</w:t>
      </w:r>
      <w:r>
        <w:rPr>
          <w:i/>
        </w:rPr>
        <w:t>n</w:t>
      </w:r>
      <w:r>
        <w:t xml:space="preserve"> can be used to find the total price for a field trip to the science museum, where n = the number of students. Determine the cost for 250 students to </w:t>
      </w:r>
      <w:r>
        <w:t>attend the trip</w:t>
      </w:r>
      <w:r>
        <w:t>.</w:t>
      </w:r>
      <w:r>
        <w:t xml:space="preserve"> </w:t>
      </w:r>
    </w:p>
    <w:p w14:paraId="1E011159" w14:textId="1D495572" w:rsidR="00E66404" w:rsidRDefault="00E66404" w:rsidP="00E66404">
      <w:pPr>
        <w:pStyle w:val="ListParagraph"/>
        <w:ind w:left="4320"/>
      </w:pPr>
      <w:r>
        <w:t xml:space="preserve">                _______________</w:t>
      </w:r>
    </w:p>
    <w:p w14:paraId="241F70DB" w14:textId="34D7E589" w:rsidR="00E66404" w:rsidRDefault="00E66404" w:rsidP="00E66404">
      <w:pPr>
        <w:pStyle w:val="ListParagraph"/>
        <w:ind w:left="7920"/>
      </w:pPr>
      <w:r>
        <w:t>_</w:t>
      </w:r>
    </w:p>
    <w:p w14:paraId="65393DF3" w14:textId="77777777" w:rsidR="00E66404" w:rsidRDefault="00E66404" w:rsidP="00E66404">
      <w:pPr>
        <w:pStyle w:val="ListParagraph"/>
      </w:pPr>
    </w:p>
    <w:p w14:paraId="600A7C8D" w14:textId="77777777" w:rsidR="00E66404" w:rsidRDefault="00E66404" w:rsidP="00E66404">
      <w:pPr>
        <w:pStyle w:val="ListParagraph"/>
      </w:pPr>
    </w:p>
    <w:p w14:paraId="0D590EEF" w14:textId="77777777" w:rsidR="00E66404" w:rsidRDefault="00E66404" w:rsidP="00E66404">
      <w:pPr>
        <w:pStyle w:val="ListParagraph"/>
        <w:numPr>
          <w:ilvl w:val="0"/>
          <w:numId w:val="1"/>
        </w:numPr>
      </w:pPr>
      <w:r>
        <w:t>Evie ordered 3 “Number 1” combos, each with 1 burger, 1 order of fries, and 1 Coke. Parker ordered a “Number 1” combo, along with an extra Coke. Mrs. Bothers ordered 2 “Number 1” combos, but she upgraded the Cokes to milkshakes. Write an expression for their combined orders, if b = burgers, f = fries, c = Cokes, and m = milkshakes.</w:t>
      </w:r>
    </w:p>
    <w:p w14:paraId="215E2867" w14:textId="77777777" w:rsidR="00E66404" w:rsidRDefault="00E66404" w:rsidP="00E66404">
      <w:pPr>
        <w:pStyle w:val="ListParagraph"/>
        <w:ind w:left="7920"/>
      </w:pPr>
      <w:r>
        <w:t>__</w:t>
      </w:r>
    </w:p>
    <w:p w14:paraId="39FBFF6D" w14:textId="77777777" w:rsidR="00E66404" w:rsidRDefault="00E66404" w:rsidP="00E66404">
      <w:pPr>
        <w:pStyle w:val="ListParagraph"/>
        <w:ind w:left="7920"/>
      </w:pPr>
    </w:p>
    <w:p w14:paraId="12EBC435" w14:textId="5276FE06" w:rsidR="00E66404" w:rsidRDefault="00E66404" w:rsidP="00E66404">
      <w:pPr>
        <w:pStyle w:val="ListParagraph"/>
        <w:ind w:left="7920"/>
      </w:pPr>
      <w:r>
        <w:t>__</w:t>
      </w:r>
    </w:p>
    <w:p w14:paraId="6BBC2845" w14:textId="77777777" w:rsidR="00E66404" w:rsidRDefault="00E66404" w:rsidP="00E66404">
      <w:pPr>
        <w:pStyle w:val="ListParagraph"/>
        <w:numPr>
          <w:ilvl w:val="0"/>
          <w:numId w:val="1"/>
        </w:numPr>
      </w:pPr>
      <w:r>
        <w:t xml:space="preserve">Write the following statement as an expression: </w:t>
      </w:r>
    </w:p>
    <w:p w14:paraId="54B2D361" w14:textId="77777777" w:rsidR="00E66404" w:rsidRPr="00E66404" w:rsidRDefault="00E66404" w:rsidP="00E66404">
      <w:pPr>
        <w:pStyle w:val="ListParagraph"/>
        <w:ind w:left="360"/>
        <w:rPr>
          <w:sz w:val="12"/>
        </w:rPr>
      </w:pPr>
    </w:p>
    <w:p w14:paraId="79D2D880" w14:textId="43D4C5BE" w:rsidR="00E66404" w:rsidRDefault="00E66404" w:rsidP="00E66404">
      <w:pPr>
        <w:pStyle w:val="ListParagraph"/>
        <w:ind w:left="360"/>
      </w:pPr>
      <w:r>
        <w:t>six less than the product of 4 and x _________________________</w:t>
      </w:r>
    </w:p>
    <w:p w14:paraId="28C8AFFF" w14:textId="77777777" w:rsidR="00E66404" w:rsidRDefault="00E66404" w:rsidP="00E66404">
      <w:pPr>
        <w:pStyle w:val="ListParagraph"/>
        <w:ind w:left="360"/>
      </w:pPr>
    </w:p>
    <w:p w14:paraId="3614891A" w14:textId="77777777" w:rsidR="00E66404" w:rsidRDefault="00E66404" w:rsidP="00E66404">
      <w:pPr>
        <w:pStyle w:val="ListParagraph"/>
        <w:ind w:left="360"/>
      </w:pPr>
    </w:p>
    <w:p w14:paraId="4CDC7E84" w14:textId="77777777" w:rsidR="00E66404" w:rsidRDefault="00E66404" w:rsidP="00E66404">
      <w:pPr>
        <w:pStyle w:val="ListParagraph"/>
        <w:ind w:left="360"/>
      </w:pPr>
    </w:p>
    <w:p w14:paraId="41EE6026" w14:textId="77777777" w:rsidR="00E66404" w:rsidRDefault="00E66404" w:rsidP="00E66404">
      <w:pPr>
        <w:pStyle w:val="ListParagraph"/>
        <w:numPr>
          <w:ilvl w:val="0"/>
          <w:numId w:val="1"/>
        </w:numPr>
      </w:pPr>
      <w:r>
        <w:t>Nicolas and 2</w:t>
      </w:r>
      <w:r w:rsidRPr="007966A6">
        <w:t xml:space="preserve"> friends order a large pizza for $</w:t>
      </w:r>
      <w:r>
        <w:t>1</w:t>
      </w:r>
      <w:r w:rsidRPr="007966A6">
        <w:t>9.99, an</w:t>
      </w:r>
      <w:r>
        <w:t xml:space="preserve"> order of wings for $7.59, and </w:t>
      </w:r>
      <w:r w:rsidRPr="00192A13">
        <w:rPr>
          <w:i/>
        </w:rPr>
        <w:t>n</w:t>
      </w:r>
      <w:r>
        <w:t xml:space="preserve"> medium drinks for $1.50</w:t>
      </w:r>
      <w:r w:rsidRPr="007966A6">
        <w:t xml:space="preserve"> each. If they split these costs evenly, </w:t>
      </w:r>
      <w:r>
        <w:t>write an e</w:t>
      </w:r>
      <w:r w:rsidRPr="007966A6">
        <w:t>xpression can be used to find the amo</w:t>
      </w:r>
      <w:r>
        <w:t>unt each boy should pay.</w:t>
      </w:r>
    </w:p>
    <w:p w14:paraId="70EB759B" w14:textId="77777777" w:rsidR="00E66404" w:rsidRDefault="00E66404" w:rsidP="00E66404">
      <w:pPr>
        <w:pStyle w:val="ListParagraph"/>
        <w:ind w:left="360"/>
      </w:pPr>
    </w:p>
    <w:p w14:paraId="20D4E5F6" w14:textId="7BFDC688" w:rsidR="00E66404" w:rsidRDefault="00E66404" w:rsidP="00E66404">
      <w:pPr>
        <w:pStyle w:val="ListParagraph"/>
        <w:ind w:left="7920"/>
        <w:rPr>
          <w:rFonts w:ascii="TimesNewRomanPSMT" w:hAnsi="TimesNewRomanPSMT" w:cs="TimesNewRomanPSMT"/>
          <w:sz w:val="24"/>
          <w:szCs w:val="24"/>
        </w:rPr>
      </w:pPr>
      <w:r>
        <w:t>___</w:t>
      </w:r>
    </w:p>
    <w:p w14:paraId="2286C8AA" w14:textId="77777777" w:rsidR="00E66404" w:rsidRDefault="00E66404" w:rsidP="00E66404">
      <w:pPr>
        <w:pStyle w:val="ListParagraph"/>
        <w:numPr>
          <w:ilvl w:val="0"/>
          <w:numId w:val="1"/>
        </w:numPr>
      </w:pPr>
      <w:r>
        <w:t xml:space="preserve">Laurel bought </w:t>
      </w:r>
      <w:r>
        <w:rPr>
          <w:i/>
        </w:rPr>
        <w:t>b</w:t>
      </w:r>
      <w:r w:rsidRPr="007966A6">
        <w:t xml:space="preserve"> blouses that were originally priced at $24.50 each. Each blouse was on sale for $6.50 off the original price when she </w:t>
      </w:r>
      <w:r>
        <w:t>bought them. Which expressio</w:t>
      </w:r>
      <w:r w:rsidRPr="007966A6">
        <w:t xml:space="preserve">n can </w:t>
      </w:r>
      <w:r>
        <w:t>be used to find</w:t>
      </w:r>
      <w:r w:rsidRPr="007966A6">
        <w:t xml:space="preserve"> the total sale price </w:t>
      </w:r>
      <w:r>
        <w:t xml:space="preserve">of </w:t>
      </w:r>
      <w:r>
        <w:rPr>
          <w:i/>
        </w:rPr>
        <w:t>b</w:t>
      </w:r>
      <w:r w:rsidRPr="007966A6">
        <w:t xml:space="preserve"> blouses?</w:t>
      </w:r>
    </w:p>
    <w:p w14:paraId="48E2B224" w14:textId="77777777" w:rsidR="00DD009B" w:rsidRDefault="00E66404" w:rsidP="00DD009B">
      <w:pPr>
        <w:ind w:firstLine="720"/>
      </w:pPr>
      <w:r>
        <w:t>A.  24.50(b – 6.50)</w:t>
      </w:r>
      <w:r>
        <w:tab/>
      </w:r>
      <w:r w:rsidR="00DD009B">
        <w:tab/>
      </w:r>
      <w:r>
        <w:t>B.  b(24.50 – 6.50)</w:t>
      </w:r>
      <w:r>
        <w:tab/>
      </w:r>
    </w:p>
    <w:p w14:paraId="79EEDB84" w14:textId="3C557045" w:rsidR="00E66404" w:rsidRPr="007966A6" w:rsidRDefault="00E66404" w:rsidP="00DD009B">
      <w:pPr>
        <w:ind w:firstLine="720"/>
      </w:pPr>
      <w:r>
        <w:t>C.  24.50b – 6.50</w:t>
      </w:r>
      <w:r>
        <w:tab/>
      </w:r>
      <w:r w:rsidR="00DD009B">
        <w:tab/>
      </w:r>
      <w:r>
        <w:t>D.  24.50 – 6.50 - b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29"/>
        <w:gridCol w:w="2496"/>
      </w:tblGrid>
      <w:tr w:rsidR="00E66404" w14:paraId="0C5A2E4A" w14:textId="77777777" w:rsidTr="005C31E1">
        <w:tc>
          <w:tcPr>
            <w:tcW w:w="1329" w:type="dxa"/>
            <w:vAlign w:val="center"/>
          </w:tcPr>
          <w:p w14:paraId="5B684745" w14:textId="77777777" w:rsidR="00E66404" w:rsidRDefault="00E66404" w:rsidP="005C31E1">
            <w:pPr>
              <w:pStyle w:val="ListParagraph"/>
              <w:ind w:left="0"/>
              <w:jc w:val="center"/>
            </w:pPr>
          </w:p>
          <w:p w14:paraId="4A8306B2" w14:textId="77777777" w:rsidR="00E66404" w:rsidRDefault="00E66404" w:rsidP="005C31E1">
            <w:pPr>
              <w:pStyle w:val="ListParagraph"/>
              <w:ind w:left="0"/>
              <w:jc w:val="center"/>
            </w:pPr>
          </w:p>
        </w:tc>
        <w:tc>
          <w:tcPr>
            <w:tcW w:w="2496" w:type="dxa"/>
          </w:tcPr>
          <w:p w14:paraId="1FA4B255" w14:textId="77777777" w:rsidR="00E66404" w:rsidRDefault="00E66404" w:rsidP="005C31E1">
            <w:pPr>
              <w:pStyle w:val="ListParagraph"/>
              <w:ind w:left="0"/>
            </w:pPr>
          </w:p>
        </w:tc>
      </w:tr>
    </w:tbl>
    <w:p w14:paraId="7AAE8454" w14:textId="77777777" w:rsidR="00E66404" w:rsidRDefault="00E66404" w:rsidP="00E66404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</w:pPr>
      <w:r>
        <w:t>A family of four (2 adults and 2 kids) is going to the pumpkin patch.  Regular admission is $10.75 for adults and $8 for kids.  They also have a coupon for 25% off kids’ admission.  How much will they pay to get in?</w:t>
      </w:r>
    </w:p>
    <w:p w14:paraId="1417743E" w14:textId="77777777" w:rsidR="00E66404" w:rsidRDefault="00E66404" w:rsidP="00E66404">
      <w:pPr>
        <w:autoSpaceDE w:val="0"/>
        <w:autoSpaceDN w:val="0"/>
        <w:adjustRightInd w:val="0"/>
        <w:spacing w:after="0" w:line="240" w:lineRule="auto"/>
      </w:pPr>
    </w:p>
    <w:p w14:paraId="62D32D63" w14:textId="52A474B4" w:rsidR="00E66404" w:rsidRDefault="00E66404" w:rsidP="00E66404">
      <w:pPr>
        <w:autoSpaceDE w:val="0"/>
        <w:autoSpaceDN w:val="0"/>
        <w:adjustRightInd w:val="0"/>
        <w:spacing w:after="0" w:line="240" w:lineRule="auto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DD009B">
        <w:t xml:space="preserve">                                                   </w:t>
      </w:r>
      <w:r>
        <w:t>_________________________</w:t>
      </w:r>
    </w:p>
    <w:p w14:paraId="5A811803" w14:textId="2BBC2801" w:rsidR="00E66404" w:rsidRDefault="00E66404" w:rsidP="00E66404">
      <w:pPr>
        <w:autoSpaceDE w:val="0"/>
        <w:autoSpaceDN w:val="0"/>
        <w:adjustRightInd w:val="0"/>
        <w:spacing w:after="0" w:line="240" w:lineRule="auto"/>
      </w:pPr>
    </w:p>
    <w:p w14:paraId="6C577791" w14:textId="77777777" w:rsidR="001706F4" w:rsidRDefault="001706F4" w:rsidP="00E66404">
      <w:pPr>
        <w:autoSpaceDE w:val="0"/>
        <w:autoSpaceDN w:val="0"/>
        <w:adjustRightInd w:val="0"/>
        <w:spacing w:after="0" w:line="240" w:lineRule="auto"/>
      </w:pPr>
    </w:p>
    <w:p w14:paraId="25831E42" w14:textId="6CC3CB00" w:rsidR="00E66404" w:rsidRDefault="00DD009B" w:rsidP="00E66404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</w:pPr>
      <w:r>
        <w:t>Evaluate each expression:</w:t>
      </w:r>
      <w:r w:rsidR="00E66404">
        <w:t xml:space="preserve"> 8</w:t>
      </w:r>
      <w:r w:rsidR="00E66404">
        <w:rPr>
          <w:vertAlign w:val="superscript"/>
        </w:rPr>
        <w:t>0</w:t>
      </w:r>
      <w:r>
        <w:t xml:space="preserve"> = ______   </w:t>
      </w:r>
      <w:r w:rsidR="00E66404">
        <w:t xml:space="preserve"> 1,400</w:t>
      </w:r>
      <w:r w:rsidR="00E66404">
        <w:rPr>
          <w:vertAlign w:val="superscript"/>
        </w:rPr>
        <w:t xml:space="preserve">0 </w:t>
      </w:r>
      <w:r>
        <w:t xml:space="preserve">= ______  </w:t>
      </w:r>
      <w:r w:rsidR="00E66404">
        <w:t xml:space="preserve">  (¼)</w:t>
      </w:r>
      <w:r w:rsidR="00E66404">
        <w:rPr>
          <w:vertAlign w:val="superscript"/>
        </w:rPr>
        <w:t>0</w:t>
      </w:r>
      <w:r>
        <w:t xml:space="preserve"> = ___</w:t>
      </w:r>
      <w:r w:rsidR="00E66404">
        <w:t>___</w:t>
      </w:r>
    </w:p>
    <w:p w14:paraId="4486CD4C" w14:textId="77777777" w:rsidR="00DD009B" w:rsidRDefault="00DD009B" w:rsidP="00E66404">
      <w:pPr>
        <w:pStyle w:val="ListParagraph"/>
        <w:autoSpaceDE w:val="0"/>
        <w:autoSpaceDN w:val="0"/>
        <w:adjustRightInd w:val="0"/>
        <w:spacing w:after="0" w:line="240" w:lineRule="auto"/>
        <w:ind w:left="360"/>
      </w:pPr>
      <w:bookmarkStart w:id="0" w:name="_GoBack"/>
      <w:bookmarkEnd w:id="0"/>
    </w:p>
    <w:p w14:paraId="322C846C" w14:textId="5B81478C" w:rsidR="00E66404" w:rsidRDefault="00E66404" w:rsidP="00E66404">
      <w:pPr>
        <w:pStyle w:val="ListParagraph"/>
        <w:autoSpaceDE w:val="0"/>
        <w:autoSpaceDN w:val="0"/>
        <w:adjustRightInd w:val="0"/>
        <w:spacing w:after="0" w:line="240" w:lineRule="auto"/>
        <w:ind w:left="360"/>
      </w:pPr>
      <w:r>
        <w:t>Explain</w:t>
      </w:r>
      <w:r w:rsidR="00DD009B">
        <w:t>/show</w:t>
      </w:r>
      <w:r>
        <w:t xml:space="preserve"> the reasoning behind each answer above. </w:t>
      </w:r>
    </w:p>
    <w:p w14:paraId="00E960E1" w14:textId="67F2B80A" w:rsidR="00DD009B" w:rsidRDefault="00DD009B" w:rsidP="00E66404">
      <w:pPr>
        <w:pStyle w:val="ListParagraph"/>
        <w:autoSpaceDE w:val="0"/>
        <w:autoSpaceDN w:val="0"/>
        <w:adjustRightInd w:val="0"/>
        <w:spacing w:after="0" w:line="240" w:lineRule="auto"/>
        <w:ind w:left="360"/>
      </w:pPr>
    </w:p>
    <w:p w14:paraId="6127AAD4" w14:textId="174D03A4" w:rsidR="00EE3DB7" w:rsidRPr="00CD5B22" w:rsidRDefault="00EE3DB7" w:rsidP="00E66404">
      <w:pPr>
        <w:tabs>
          <w:tab w:val="right" w:pos="10773"/>
        </w:tabs>
        <w:spacing w:after="0"/>
        <w:jc w:val="center"/>
        <w:rPr>
          <w:rFonts w:ascii="Century Gothic" w:hAnsi="Century Gothic"/>
        </w:rPr>
      </w:pPr>
    </w:p>
    <w:p w14:paraId="0E3467A5" w14:textId="77777777" w:rsidR="00C32628" w:rsidRPr="00EE3DB7" w:rsidRDefault="00C32628" w:rsidP="00EE3DB7">
      <w:pPr>
        <w:rPr>
          <w:rFonts w:ascii="Century Gothic" w:hAnsi="Century Gothic"/>
        </w:rPr>
      </w:pPr>
    </w:p>
    <w:p w14:paraId="6B1A5E59" w14:textId="77777777" w:rsidR="004D191E" w:rsidRPr="00F54B20" w:rsidRDefault="004D191E" w:rsidP="004D191E">
      <w:pPr>
        <w:rPr>
          <w:rFonts w:ascii="Century Gothic" w:hAnsi="Century Gothic"/>
        </w:rPr>
      </w:pPr>
    </w:p>
    <w:p w14:paraId="28838375" w14:textId="14318F5A" w:rsidR="00B108FA" w:rsidRDefault="00B108FA" w:rsidP="001706F4">
      <w:pPr>
        <w:tabs>
          <w:tab w:val="left" w:pos="2520"/>
          <w:tab w:val="left" w:pos="5040"/>
        </w:tabs>
        <w:spacing w:before="240" w:after="120"/>
        <w:rPr>
          <w:rFonts w:ascii="Century Gothic" w:eastAsia="Times New Roman" w:hAnsi="Century Gothic" w:cs="Times New Roman"/>
          <w:bCs/>
          <w:color w:val="444444"/>
          <w:sz w:val="16"/>
          <w:bdr w:val="none" w:sz="0" w:space="0" w:color="auto" w:frame="1"/>
        </w:rPr>
      </w:pPr>
    </w:p>
    <w:p w14:paraId="1562AD2D" w14:textId="44F1017E" w:rsidR="004706C2" w:rsidRDefault="004706C2" w:rsidP="00E06E57">
      <w:pPr>
        <w:tabs>
          <w:tab w:val="center" w:pos="2160"/>
          <w:tab w:val="center" w:pos="4770"/>
          <w:tab w:val="left" w:pos="6750"/>
        </w:tabs>
        <w:spacing w:after="300"/>
        <w:rPr>
          <w:rFonts w:ascii="Century Gothic" w:eastAsia="Times New Roman" w:hAnsi="Century Gothic" w:cs="Times New Roman"/>
          <w:bCs/>
          <w:color w:val="444444"/>
          <w:sz w:val="16"/>
          <w:bdr w:val="none" w:sz="0" w:space="0" w:color="auto" w:frame="1"/>
        </w:rPr>
      </w:pPr>
    </w:p>
    <w:p w14:paraId="098D90F0" w14:textId="559B858D" w:rsidR="00A93512" w:rsidRPr="00A93512" w:rsidRDefault="00A93512" w:rsidP="00E06E57">
      <w:pPr>
        <w:tabs>
          <w:tab w:val="center" w:pos="2160"/>
          <w:tab w:val="center" w:pos="4770"/>
          <w:tab w:val="left" w:pos="6750"/>
        </w:tabs>
        <w:spacing w:after="300"/>
        <w:rPr>
          <w:rFonts w:ascii="Century Gothic" w:eastAsia="Times New Roman" w:hAnsi="Century Gothic" w:cs="Times New Roman"/>
          <w:bCs/>
          <w:color w:val="444444"/>
          <w:sz w:val="16"/>
          <w:bdr w:val="none" w:sz="0" w:space="0" w:color="auto" w:frame="1"/>
        </w:rPr>
      </w:pPr>
    </w:p>
    <w:sectPr w:rsidR="00A93512" w:rsidRPr="00A93512" w:rsidSect="005D2030">
      <w:footerReference w:type="default" r:id="rId13"/>
      <w:pgSz w:w="15840" w:h="12240" w:orient="landscape"/>
      <w:pgMar w:top="720" w:right="720" w:bottom="720" w:left="720" w:header="720" w:footer="288" w:gutter="0"/>
      <w:cols w:num="2"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871EC64" w14:textId="77777777" w:rsidR="00B72A50" w:rsidRDefault="00B72A50" w:rsidP="00C517F6">
      <w:pPr>
        <w:spacing w:after="0" w:line="240" w:lineRule="auto"/>
      </w:pPr>
      <w:r>
        <w:separator/>
      </w:r>
    </w:p>
  </w:endnote>
  <w:endnote w:type="continuationSeparator" w:id="0">
    <w:p w14:paraId="5F55E15A" w14:textId="77777777" w:rsidR="00B72A50" w:rsidRDefault="00B72A50" w:rsidP="00C517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Berlin Sans FB Demi">
    <w:panose1 w:val="020E0802020502020306"/>
    <w:charset w:val="00"/>
    <w:family w:val="swiss"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2E9252C" w14:textId="7499EDA9" w:rsidR="00B72A50" w:rsidRPr="005D2030" w:rsidRDefault="00B72A50" w:rsidP="005D2030">
    <w:pPr>
      <w:pStyle w:val="Footer"/>
      <w:tabs>
        <w:tab w:val="clear" w:pos="4680"/>
        <w:tab w:val="clear" w:pos="9360"/>
        <w:tab w:val="right" w:pos="14400"/>
      </w:tabs>
      <w:rPr>
        <w:rFonts w:ascii="Century Gothic" w:hAnsi="Century Gothic"/>
        <w:sz w:val="18"/>
      </w:rPr>
    </w:pPr>
    <w:r w:rsidRPr="005D2030">
      <w:rPr>
        <w:rFonts w:ascii="Century Gothic" w:hAnsi="Century Gothic"/>
        <w:sz w:val="18"/>
      </w:rPr>
      <w:t>Pg.</w:t>
    </w:r>
    <w:r w:rsidRPr="005D2030">
      <w:rPr>
        <w:rFonts w:ascii="Century Gothic" w:hAnsi="Century Gothic"/>
        <w:sz w:val="18"/>
      </w:rPr>
      <w:fldChar w:fldCharType="begin"/>
    </w:r>
    <w:r w:rsidRPr="005D2030">
      <w:rPr>
        <w:rFonts w:ascii="Century Gothic" w:hAnsi="Century Gothic"/>
        <w:sz w:val="18"/>
      </w:rPr>
      <w:instrText xml:space="preserve"> PAGE   \* MERGEFORMAT </w:instrText>
    </w:r>
    <w:r w:rsidRPr="005D2030">
      <w:rPr>
        <w:rFonts w:ascii="Century Gothic" w:hAnsi="Century Gothic"/>
        <w:sz w:val="18"/>
      </w:rPr>
      <w:fldChar w:fldCharType="separate"/>
    </w:r>
    <w:r w:rsidR="001706F4">
      <w:rPr>
        <w:rFonts w:ascii="Century Gothic" w:hAnsi="Century Gothic"/>
        <w:noProof/>
        <w:sz w:val="18"/>
      </w:rPr>
      <w:t>4</w:t>
    </w:r>
    <w:r w:rsidRPr="005D2030">
      <w:rPr>
        <w:rFonts w:ascii="Century Gothic" w:hAnsi="Century Gothic"/>
        <w:noProof/>
        <w:sz w:val="18"/>
      </w:rPr>
      <w:fldChar w:fldCharType="end"/>
    </w:r>
    <w:r>
      <w:rPr>
        <w:rFonts w:ascii="Century Gothic" w:hAnsi="Century Gothic"/>
        <w:noProof/>
        <w:sz w:val="18"/>
      </w:rPr>
      <w:t>a</w:t>
    </w:r>
    <w:r w:rsidRPr="005D2030">
      <w:rPr>
        <w:rFonts w:ascii="Century Gothic" w:hAnsi="Century Gothic"/>
        <w:noProof/>
        <w:sz w:val="18"/>
      </w:rPr>
      <w:tab/>
      <w:t xml:space="preserve">pg. </w:t>
    </w:r>
    <w:r w:rsidRPr="005D2030">
      <w:rPr>
        <w:rFonts w:ascii="Century Gothic" w:hAnsi="Century Gothic"/>
        <w:noProof/>
        <w:sz w:val="18"/>
      </w:rPr>
      <w:fldChar w:fldCharType="begin"/>
    </w:r>
    <w:r w:rsidRPr="005D2030">
      <w:rPr>
        <w:rFonts w:ascii="Century Gothic" w:hAnsi="Century Gothic"/>
        <w:noProof/>
        <w:sz w:val="18"/>
      </w:rPr>
      <w:instrText xml:space="preserve"> PAGE   \* MERGEFORMAT </w:instrText>
    </w:r>
    <w:r w:rsidRPr="005D2030">
      <w:rPr>
        <w:rFonts w:ascii="Century Gothic" w:hAnsi="Century Gothic"/>
        <w:noProof/>
        <w:sz w:val="18"/>
      </w:rPr>
      <w:fldChar w:fldCharType="separate"/>
    </w:r>
    <w:r w:rsidR="001706F4">
      <w:rPr>
        <w:rFonts w:ascii="Century Gothic" w:hAnsi="Century Gothic"/>
        <w:noProof/>
        <w:sz w:val="18"/>
      </w:rPr>
      <w:t>4</w:t>
    </w:r>
    <w:r w:rsidRPr="005D2030">
      <w:rPr>
        <w:rFonts w:ascii="Century Gothic" w:hAnsi="Century Gothic"/>
        <w:noProof/>
        <w:sz w:val="18"/>
      </w:rPr>
      <w:fldChar w:fldCharType="end"/>
    </w:r>
    <w:r>
      <w:rPr>
        <w:rFonts w:ascii="Century Gothic" w:hAnsi="Century Gothic"/>
        <w:noProof/>
        <w:sz w:val="18"/>
      </w:rPr>
      <w:t>b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8D41F2E" w14:textId="77777777" w:rsidR="00B72A50" w:rsidRDefault="00B72A50" w:rsidP="00C517F6">
      <w:pPr>
        <w:spacing w:after="0" w:line="240" w:lineRule="auto"/>
      </w:pPr>
      <w:r>
        <w:separator/>
      </w:r>
    </w:p>
  </w:footnote>
  <w:footnote w:type="continuationSeparator" w:id="0">
    <w:p w14:paraId="27594DC5" w14:textId="77777777" w:rsidR="00B72A50" w:rsidRDefault="00B72A50" w:rsidP="00C517F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404275"/>
    <w:multiLevelType w:val="hybridMultilevel"/>
    <w:tmpl w:val="8E90C0F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8E2DC4"/>
    <w:multiLevelType w:val="hybridMultilevel"/>
    <w:tmpl w:val="4D24B5F4"/>
    <w:lvl w:ilvl="0" w:tplc="3CD4E6E6">
      <w:numFmt w:val="bullet"/>
      <w:lvlText w:val=""/>
      <w:lvlJc w:val="left"/>
      <w:pPr>
        <w:ind w:left="180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" w15:restartNumberingAfterBreak="0">
    <w:nsid w:val="12021A15"/>
    <w:multiLevelType w:val="hybridMultilevel"/>
    <w:tmpl w:val="61BA79E6"/>
    <w:lvl w:ilvl="0" w:tplc="E5A0A806">
      <w:start w:val="1"/>
      <w:numFmt w:val="lowerLetter"/>
      <w:lvlText w:val="%1)"/>
      <w:lvlJc w:val="left"/>
      <w:pPr>
        <w:ind w:left="108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3427C7C"/>
    <w:multiLevelType w:val="hybridMultilevel"/>
    <w:tmpl w:val="C3449818"/>
    <w:lvl w:ilvl="0" w:tplc="C8028F5C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C709E5"/>
    <w:multiLevelType w:val="hybridMultilevel"/>
    <w:tmpl w:val="421237D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AA6524"/>
    <w:multiLevelType w:val="hybridMultilevel"/>
    <w:tmpl w:val="29DAD77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AAE1CD8"/>
    <w:multiLevelType w:val="hybridMultilevel"/>
    <w:tmpl w:val="61BA79E6"/>
    <w:lvl w:ilvl="0" w:tplc="E5A0A806">
      <w:start w:val="1"/>
      <w:numFmt w:val="lowerLetter"/>
      <w:lvlText w:val="%1)"/>
      <w:lvlJc w:val="left"/>
      <w:pPr>
        <w:ind w:left="108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AFD5896"/>
    <w:multiLevelType w:val="hybridMultilevel"/>
    <w:tmpl w:val="14D2133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10E20B4"/>
    <w:multiLevelType w:val="hybridMultilevel"/>
    <w:tmpl w:val="89060CDA"/>
    <w:lvl w:ilvl="0" w:tplc="9F3A1BE4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3952836"/>
    <w:multiLevelType w:val="hybridMultilevel"/>
    <w:tmpl w:val="2C20336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410B08E7"/>
    <w:multiLevelType w:val="hybridMultilevel"/>
    <w:tmpl w:val="934A0AB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56453B6"/>
    <w:multiLevelType w:val="hybridMultilevel"/>
    <w:tmpl w:val="80C0B6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7430FD3"/>
    <w:multiLevelType w:val="hybridMultilevel"/>
    <w:tmpl w:val="421237D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877305A"/>
    <w:multiLevelType w:val="hybridMultilevel"/>
    <w:tmpl w:val="18DAB3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A5C6ACA"/>
    <w:multiLevelType w:val="hybridMultilevel"/>
    <w:tmpl w:val="49B4EF4E"/>
    <w:lvl w:ilvl="0" w:tplc="35F68CA6">
      <w:start w:val="1"/>
      <w:numFmt w:val="decimal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D9F0E4B"/>
    <w:multiLevelType w:val="hybridMultilevel"/>
    <w:tmpl w:val="310ACF2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22F2EF2"/>
    <w:multiLevelType w:val="hybridMultilevel"/>
    <w:tmpl w:val="7952A21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5AF52CF"/>
    <w:multiLevelType w:val="hybridMultilevel"/>
    <w:tmpl w:val="D782572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99A2418"/>
    <w:multiLevelType w:val="hybridMultilevel"/>
    <w:tmpl w:val="85EE74F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E761555"/>
    <w:multiLevelType w:val="hybridMultilevel"/>
    <w:tmpl w:val="7A2A4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00E481D"/>
    <w:multiLevelType w:val="hybridMultilevel"/>
    <w:tmpl w:val="4DAC2ECC"/>
    <w:lvl w:ilvl="0" w:tplc="28F8F7CE">
      <w:start w:val="1"/>
      <w:numFmt w:val="decimal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1096871"/>
    <w:multiLevelType w:val="hybridMultilevel"/>
    <w:tmpl w:val="9D6EF59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909223A"/>
    <w:multiLevelType w:val="hybridMultilevel"/>
    <w:tmpl w:val="8D9AD6E4"/>
    <w:lvl w:ilvl="0" w:tplc="CFA2FA68">
      <w:start w:val="1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8"/>
  </w:num>
  <w:num w:numId="3">
    <w:abstractNumId w:val="1"/>
  </w:num>
  <w:num w:numId="4">
    <w:abstractNumId w:val="13"/>
  </w:num>
  <w:num w:numId="5">
    <w:abstractNumId w:val="14"/>
  </w:num>
  <w:num w:numId="6">
    <w:abstractNumId w:val="20"/>
  </w:num>
  <w:num w:numId="7">
    <w:abstractNumId w:val="19"/>
  </w:num>
  <w:num w:numId="8">
    <w:abstractNumId w:val="12"/>
  </w:num>
  <w:num w:numId="9">
    <w:abstractNumId w:val="4"/>
  </w:num>
  <w:num w:numId="10">
    <w:abstractNumId w:val="21"/>
  </w:num>
  <w:num w:numId="11">
    <w:abstractNumId w:val="3"/>
  </w:num>
  <w:num w:numId="12">
    <w:abstractNumId w:val="22"/>
  </w:num>
  <w:num w:numId="13">
    <w:abstractNumId w:val="16"/>
  </w:num>
  <w:num w:numId="14">
    <w:abstractNumId w:val="18"/>
  </w:num>
  <w:num w:numId="15">
    <w:abstractNumId w:val="15"/>
  </w:num>
  <w:num w:numId="16">
    <w:abstractNumId w:val="5"/>
  </w:num>
  <w:num w:numId="17">
    <w:abstractNumId w:val="10"/>
  </w:num>
  <w:num w:numId="18">
    <w:abstractNumId w:val="7"/>
  </w:num>
  <w:num w:numId="19">
    <w:abstractNumId w:val="17"/>
  </w:num>
  <w:num w:numId="20">
    <w:abstractNumId w:val="0"/>
  </w:num>
  <w:num w:numId="21">
    <w:abstractNumId w:val="6"/>
  </w:num>
  <w:num w:numId="22">
    <w:abstractNumId w:val="2"/>
  </w:num>
  <w:num w:numId="2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0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58E3"/>
    <w:rsid w:val="00014662"/>
    <w:rsid w:val="00014CA9"/>
    <w:rsid w:val="00020364"/>
    <w:rsid w:val="00020B9A"/>
    <w:rsid w:val="000215F2"/>
    <w:rsid w:val="00021995"/>
    <w:rsid w:val="0003345F"/>
    <w:rsid w:val="00033F0D"/>
    <w:rsid w:val="000403C5"/>
    <w:rsid w:val="000410FB"/>
    <w:rsid w:val="00042421"/>
    <w:rsid w:val="000466D9"/>
    <w:rsid w:val="00046FE1"/>
    <w:rsid w:val="0005107B"/>
    <w:rsid w:val="00052541"/>
    <w:rsid w:val="00052605"/>
    <w:rsid w:val="00060DC2"/>
    <w:rsid w:val="0006291A"/>
    <w:rsid w:val="000643FB"/>
    <w:rsid w:val="00066249"/>
    <w:rsid w:val="00067250"/>
    <w:rsid w:val="00067603"/>
    <w:rsid w:val="00070C5B"/>
    <w:rsid w:val="000727A3"/>
    <w:rsid w:val="0007366B"/>
    <w:rsid w:val="00080C1D"/>
    <w:rsid w:val="000910B0"/>
    <w:rsid w:val="00091B0B"/>
    <w:rsid w:val="000A1E09"/>
    <w:rsid w:val="000A52D7"/>
    <w:rsid w:val="000B30E6"/>
    <w:rsid w:val="000C0FF0"/>
    <w:rsid w:val="000C147B"/>
    <w:rsid w:val="000C4338"/>
    <w:rsid w:val="000C5A1C"/>
    <w:rsid w:val="000D2C06"/>
    <w:rsid w:val="000D50FD"/>
    <w:rsid w:val="000D62A9"/>
    <w:rsid w:val="000E663C"/>
    <w:rsid w:val="000F3B7C"/>
    <w:rsid w:val="000F54F1"/>
    <w:rsid w:val="000F5C39"/>
    <w:rsid w:val="000F772E"/>
    <w:rsid w:val="001017AE"/>
    <w:rsid w:val="0010217F"/>
    <w:rsid w:val="001045C8"/>
    <w:rsid w:val="00106B09"/>
    <w:rsid w:val="00112F76"/>
    <w:rsid w:val="001218F6"/>
    <w:rsid w:val="00122B4D"/>
    <w:rsid w:val="0012595B"/>
    <w:rsid w:val="001308D6"/>
    <w:rsid w:val="00133F13"/>
    <w:rsid w:val="001344F8"/>
    <w:rsid w:val="001347B1"/>
    <w:rsid w:val="00140004"/>
    <w:rsid w:val="0014302B"/>
    <w:rsid w:val="00144FF6"/>
    <w:rsid w:val="00152153"/>
    <w:rsid w:val="001524D6"/>
    <w:rsid w:val="001526B2"/>
    <w:rsid w:val="0015303A"/>
    <w:rsid w:val="00153188"/>
    <w:rsid w:val="00153CC9"/>
    <w:rsid w:val="00154973"/>
    <w:rsid w:val="00154EF4"/>
    <w:rsid w:val="001613CD"/>
    <w:rsid w:val="00165B9E"/>
    <w:rsid w:val="001706F4"/>
    <w:rsid w:val="001717A5"/>
    <w:rsid w:val="00172541"/>
    <w:rsid w:val="00176B9E"/>
    <w:rsid w:val="00176EAD"/>
    <w:rsid w:val="00183806"/>
    <w:rsid w:val="0019031C"/>
    <w:rsid w:val="001909E2"/>
    <w:rsid w:val="001B3B6A"/>
    <w:rsid w:val="001B6C08"/>
    <w:rsid w:val="001C7D13"/>
    <w:rsid w:val="001D0005"/>
    <w:rsid w:val="001D11AA"/>
    <w:rsid w:val="001D1500"/>
    <w:rsid w:val="001D446E"/>
    <w:rsid w:val="001F2DC3"/>
    <w:rsid w:val="001F7C84"/>
    <w:rsid w:val="00201620"/>
    <w:rsid w:val="00210F83"/>
    <w:rsid w:val="002114BD"/>
    <w:rsid w:val="00212711"/>
    <w:rsid w:val="0021554F"/>
    <w:rsid w:val="00222968"/>
    <w:rsid w:val="00230284"/>
    <w:rsid w:val="002342CA"/>
    <w:rsid w:val="00235C9F"/>
    <w:rsid w:val="002405AE"/>
    <w:rsid w:val="00241E10"/>
    <w:rsid w:val="00242821"/>
    <w:rsid w:val="00245F84"/>
    <w:rsid w:val="00246F42"/>
    <w:rsid w:val="00251A76"/>
    <w:rsid w:val="00252656"/>
    <w:rsid w:val="002539AE"/>
    <w:rsid w:val="00256E33"/>
    <w:rsid w:val="00257172"/>
    <w:rsid w:val="0025762E"/>
    <w:rsid w:val="00261042"/>
    <w:rsid w:val="0027227C"/>
    <w:rsid w:val="002725ED"/>
    <w:rsid w:val="002730D7"/>
    <w:rsid w:val="00273C5A"/>
    <w:rsid w:val="00274D15"/>
    <w:rsid w:val="002768AB"/>
    <w:rsid w:val="002813A6"/>
    <w:rsid w:val="00281931"/>
    <w:rsid w:val="00282174"/>
    <w:rsid w:val="00283220"/>
    <w:rsid w:val="00284019"/>
    <w:rsid w:val="00291FA4"/>
    <w:rsid w:val="002928DA"/>
    <w:rsid w:val="00293C9E"/>
    <w:rsid w:val="00293D10"/>
    <w:rsid w:val="00293EBC"/>
    <w:rsid w:val="002941D4"/>
    <w:rsid w:val="002A076D"/>
    <w:rsid w:val="002A6030"/>
    <w:rsid w:val="002A7D0E"/>
    <w:rsid w:val="002B164E"/>
    <w:rsid w:val="002B2C4D"/>
    <w:rsid w:val="002B2E33"/>
    <w:rsid w:val="002C1D45"/>
    <w:rsid w:val="002C6FAB"/>
    <w:rsid w:val="002D7B90"/>
    <w:rsid w:val="002E3994"/>
    <w:rsid w:val="002F356B"/>
    <w:rsid w:val="002F3D8F"/>
    <w:rsid w:val="002F4137"/>
    <w:rsid w:val="00307BEC"/>
    <w:rsid w:val="003108B4"/>
    <w:rsid w:val="003120A2"/>
    <w:rsid w:val="00312694"/>
    <w:rsid w:val="003201CF"/>
    <w:rsid w:val="0032211E"/>
    <w:rsid w:val="00323660"/>
    <w:rsid w:val="003242AD"/>
    <w:rsid w:val="0034645E"/>
    <w:rsid w:val="00347148"/>
    <w:rsid w:val="00350C9B"/>
    <w:rsid w:val="00352872"/>
    <w:rsid w:val="00356313"/>
    <w:rsid w:val="00357B07"/>
    <w:rsid w:val="003612C3"/>
    <w:rsid w:val="00365B80"/>
    <w:rsid w:val="00365ED4"/>
    <w:rsid w:val="00366F15"/>
    <w:rsid w:val="003701C0"/>
    <w:rsid w:val="00372A00"/>
    <w:rsid w:val="00375658"/>
    <w:rsid w:val="00375FC7"/>
    <w:rsid w:val="003776CB"/>
    <w:rsid w:val="0038420E"/>
    <w:rsid w:val="0038560C"/>
    <w:rsid w:val="00385C6D"/>
    <w:rsid w:val="00387610"/>
    <w:rsid w:val="003A4789"/>
    <w:rsid w:val="003B03D5"/>
    <w:rsid w:val="003B054C"/>
    <w:rsid w:val="003B7C86"/>
    <w:rsid w:val="003D0328"/>
    <w:rsid w:val="003D1AE6"/>
    <w:rsid w:val="003D29F5"/>
    <w:rsid w:val="003D3125"/>
    <w:rsid w:val="003E3E0C"/>
    <w:rsid w:val="00400323"/>
    <w:rsid w:val="004034ED"/>
    <w:rsid w:val="004153EB"/>
    <w:rsid w:val="00415A09"/>
    <w:rsid w:val="004317DB"/>
    <w:rsid w:val="00433118"/>
    <w:rsid w:val="00433140"/>
    <w:rsid w:val="004344BD"/>
    <w:rsid w:val="00435D1A"/>
    <w:rsid w:val="00436E9E"/>
    <w:rsid w:val="004377E4"/>
    <w:rsid w:val="00440941"/>
    <w:rsid w:val="00446A17"/>
    <w:rsid w:val="00457E10"/>
    <w:rsid w:val="00460358"/>
    <w:rsid w:val="00461AB4"/>
    <w:rsid w:val="00464C0F"/>
    <w:rsid w:val="00464F0B"/>
    <w:rsid w:val="004706C2"/>
    <w:rsid w:val="00471777"/>
    <w:rsid w:val="00473784"/>
    <w:rsid w:val="00473BE9"/>
    <w:rsid w:val="00473C83"/>
    <w:rsid w:val="00477DAD"/>
    <w:rsid w:val="0048337C"/>
    <w:rsid w:val="00495C77"/>
    <w:rsid w:val="00496103"/>
    <w:rsid w:val="004A0A26"/>
    <w:rsid w:val="004A1B36"/>
    <w:rsid w:val="004A1EB7"/>
    <w:rsid w:val="004A20F2"/>
    <w:rsid w:val="004A3388"/>
    <w:rsid w:val="004B44C5"/>
    <w:rsid w:val="004B7D81"/>
    <w:rsid w:val="004C2BB4"/>
    <w:rsid w:val="004C35E5"/>
    <w:rsid w:val="004C5348"/>
    <w:rsid w:val="004C542B"/>
    <w:rsid w:val="004C5791"/>
    <w:rsid w:val="004D0158"/>
    <w:rsid w:val="004D062D"/>
    <w:rsid w:val="004D191E"/>
    <w:rsid w:val="004E02ED"/>
    <w:rsid w:val="004E04D8"/>
    <w:rsid w:val="004E075F"/>
    <w:rsid w:val="004E5C0E"/>
    <w:rsid w:val="004E5CCE"/>
    <w:rsid w:val="004E7B09"/>
    <w:rsid w:val="004F1D32"/>
    <w:rsid w:val="004F2156"/>
    <w:rsid w:val="00505395"/>
    <w:rsid w:val="00512978"/>
    <w:rsid w:val="00512FD3"/>
    <w:rsid w:val="005312D1"/>
    <w:rsid w:val="00533795"/>
    <w:rsid w:val="00536215"/>
    <w:rsid w:val="00543283"/>
    <w:rsid w:val="00552E54"/>
    <w:rsid w:val="005531F5"/>
    <w:rsid w:val="00555B73"/>
    <w:rsid w:val="00555D5B"/>
    <w:rsid w:val="005572FC"/>
    <w:rsid w:val="00557CF3"/>
    <w:rsid w:val="005611C0"/>
    <w:rsid w:val="00561BE1"/>
    <w:rsid w:val="00562EE0"/>
    <w:rsid w:val="00570BE5"/>
    <w:rsid w:val="00574093"/>
    <w:rsid w:val="005755CB"/>
    <w:rsid w:val="00584AAE"/>
    <w:rsid w:val="005927ED"/>
    <w:rsid w:val="00592A01"/>
    <w:rsid w:val="00595CAE"/>
    <w:rsid w:val="005A037F"/>
    <w:rsid w:val="005A0E1C"/>
    <w:rsid w:val="005A143D"/>
    <w:rsid w:val="005A227A"/>
    <w:rsid w:val="005A54B6"/>
    <w:rsid w:val="005B10CF"/>
    <w:rsid w:val="005B6836"/>
    <w:rsid w:val="005C1601"/>
    <w:rsid w:val="005C4CD3"/>
    <w:rsid w:val="005D2030"/>
    <w:rsid w:val="005F229D"/>
    <w:rsid w:val="005F2D53"/>
    <w:rsid w:val="005F4B33"/>
    <w:rsid w:val="00600615"/>
    <w:rsid w:val="00603690"/>
    <w:rsid w:val="00607F0C"/>
    <w:rsid w:val="00612EB7"/>
    <w:rsid w:val="00621505"/>
    <w:rsid w:val="006249B3"/>
    <w:rsid w:val="00632166"/>
    <w:rsid w:val="006358F5"/>
    <w:rsid w:val="006458E3"/>
    <w:rsid w:val="00646CB2"/>
    <w:rsid w:val="0065137F"/>
    <w:rsid w:val="0065142D"/>
    <w:rsid w:val="00652F28"/>
    <w:rsid w:val="0065465D"/>
    <w:rsid w:val="006573B4"/>
    <w:rsid w:val="0066234F"/>
    <w:rsid w:val="006648F4"/>
    <w:rsid w:val="006650C5"/>
    <w:rsid w:val="00665E77"/>
    <w:rsid w:val="00672302"/>
    <w:rsid w:val="006743DC"/>
    <w:rsid w:val="00676357"/>
    <w:rsid w:val="0067738F"/>
    <w:rsid w:val="0068415C"/>
    <w:rsid w:val="00686CD3"/>
    <w:rsid w:val="00687F09"/>
    <w:rsid w:val="00693B30"/>
    <w:rsid w:val="00694E6B"/>
    <w:rsid w:val="006A3C64"/>
    <w:rsid w:val="006A3EF4"/>
    <w:rsid w:val="006A468A"/>
    <w:rsid w:val="006A6A9F"/>
    <w:rsid w:val="006C1CE3"/>
    <w:rsid w:val="006C23EA"/>
    <w:rsid w:val="006C3021"/>
    <w:rsid w:val="006C54C9"/>
    <w:rsid w:val="006C6F0F"/>
    <w:rsid w:val="006D0630"/>
    <w:rsid w:val="006D46DA"/>
    <w:rsid w:val="006D7117"/>
    <w:rsid w:val="006E0102"/>
    <w:rsid w:val="006E45CC"/>
    <w:rsid w:val="006E5380"/>
    <w:rsid w:val="006E56B0"/>
    <w:rsid w:val="006E56B4"/>
    <w:rsid w:val="006F2DF2"/>
    <w:rsid w:val="006F48D4"/>
    <w:rsid w:val="006F5D07"/>
    <w:rsid w:val="00701C47"/>
    <w:rsid w:val="00707CD9"/>
    <w:rsid w:val="0071590B"/>
    <w:rsid w:val="00730808"/>
    <w:rsid w:val="00730947"/>
    <w:rsid w:val="00730CBC"/>
    <w:rsid w:val="00731743"/>
    <w:rsid w:val="00733040"/>
    <w:rsid w:val="007418EA"/>
    <w:rsid w:val="007420C3"/>
    <w:rsid w:val="00745474"/>
    <w:rsid w:val="007466C7"/>
    <w:rsid w:val="00750102"/>
    <w:rsid w:val="00750B9E"/>
    <w:rsid w:val="00753045"/>
    <w:rsid w:val="0075547C"/>
    <w:rsid w:val="007570B5"/>
    <w:rsid w:val="00783B7A"/>
    <w:rsid w:val="00784ED4"/>
    <w:rsid w:val="00785570"/>
    <w:rsid w:val="00790FED"/>
    <w:rsid w:val="007931FC"/>
    <w:rsid w:val="007A074F"/>
    <w:rsid w:val="007A1A34"/>
    <w:rsid w:val="007A2532"/>
    <w:rsid w:val="007A2D4A"/>
    <w:rsid w:val="007A4AB6"/>
    <w:rsid w:val="007A6784"/>
    <w:rsid w:val="007B4A0C"/>
    <w:rsid w:val="007B6873"/>
    <w:rsid w:val="007C0F35"/>
    <w:rsid w:val="007C632F"/>
    <w:rsid w:val="007C71B1"/>
    <w:rsid w:val="007D0A7B"/>
    <w:rsid w:val="007D42B0"/>
    <w:rsid w:val="007D50FA"/>
    <w:rsid w:val="007E0FA2"/>
    <w:rsid w:val="007E19FA"/>
    <w:rsid w:val="007E1BF3"/>
    <w:rsid w:val="007E5537"/>
    <w:rsid w:val="007F068A"/>
    <w:rsid w:val="007F5F3D"/>
    <w:rsid w:val="007F733A"/>
    <w:rsid w:val="007F7C40"/>
    <w:rsid w:val="00804E0A"/>
    <w:rsid w:val="00812CE9"/>
    <w:rsid w:val="00823A05"/>
    <w:rsid w:val="0082443A"/>
    <w:rsid w:val="008250C0"/>
    <w:rsid w:val="00836483"/>
    <w:rsid w:val="0084230E"/>
    <w:rsid w:val="0084333C"/>
    <w:rsid w:val="00853A37"/>
    <w:rsid w:val="00862B83"/>
    <w:rsid w:val="00864B25"/>
    <w:rsid w:val="0086746C"/>
    <w:rsid w:val="00870801"/>
    <w:rsid w:val="00871B07"/>
    <w:rsid w:val="008731C2"/>
    <w:rsid w:val="0087442D"/>
    <w:rsid w:val="008800E4"/>
    <w:rsid w:val="00880D8A"/>
    <w:rsid w:val="008A1EEA"/>
    <w:rsid w:val="008A5020"/>
    <w:rsid w:val="008A6E0B"/>
    <w:rsid w:val="008A7E9E"/>
    <w:rsid w:val="008B0221"/>
    <w:rsid w:val="008C13C9"/>
    <w:rsid w:val="008C474F"/>
    <w:rsid w:val="008D570F"/>
    <w:rsid w:val="008E12FC"/>
    <w:rsid w:val="008E23A4"/>
    <w:rsid w:val="008E34B4"/>
    <w:rsid w:val="008E601D"/>
    <w:rsid w:val="008E701A"/>
    <w:rsid w:val="008E7896"/>
    <w:rsid w:val="008F2F6F"/>
    <w:rsid w:val="008F3923"/>
    <w:rsid w:val="008F5691"/>
    <w:rsid w:val="008F5C1B"/>
    <w:rsid w:val="009008A6"/>
    <w:rsid w:val="00900CBC"/>
    <w:rsid w:val="00907E85"/>
    <w:rsid w:val="00913AFB"/>
    <w:rsid w:val="00916F9E"/>
    <w:rsid w:val="009176F5"/>
    <w:rsid w:val="00917DAA"/>
    <w:rsid w:val="00920E92"/>
    <w:rsid w:val="009213DB"/>
    <w:rsid w:val="00924D5D"/>
    <w:rsid w:val="00925088"/>
    <w:rsid w:val="0093115C"/>
    <w:rsid w:val="00931333"/>
    <w:rsid w:val="00933854"/>
    <w:rsid w:val="00942AE6"/>
    <w:rsid w:val="009457FF"/>
    <w:rsid w:val="009463E3"/>
    <w:rsid w:val="009473BE"/>
    <w:rsid w:val="00947460"/>
    <w:rsid w:val="009617E8"/>
    <w:rsid w:val="00963420"/>
    <w:rsid w:val="00964957"/>
    <w:rsid w:val="00972F5C"/>
    <w:rsid w:val="00973FA9"/>
    <w:rsid w:val="009770FA"/>
    <w:rsid w:val="0098251C"/>
    <w:rsid w:val="009875A0"/>
    <w:rsid w:val="00992558"/>
    <w:rsid w:val="00993BD6"/>
    <w:rsid w:val="009A38CE"/>
    <w:rsid w:val="009B7A36"/>
    <w:rsid w:val="009C16A8"/>
    <w:rsid w:val="009C25F8"/>
    <w:rsid w:val="009C2AD1"/>
    <w:rsid w:val="009F2693"/>
    <w:rsid w:val="009F6BF4"/>
    <w:rsid w:val="009F746A"/>
    <w:rsid w:val="009F7ADA"/>
    <w:rsid w:val="00A0221F"/>
    <w:rsid w:val="00A03F72"/>
    <w:rsid w:val="00A051D3"/>
    <w:rsid w:val="00A07281"/>
    <w:rsid w:val="00A16721"/>
    <w:rsid w:val="00A203B4"/>
    <w:rsid w:val="00A21BCA"/>
    <w:rsid w:val="00A21BE7"/>
    <w:rsid w:val="00A264E8"/>
    <w:rsid w:val="00A311A3"/>
    <w:rsid w:val="00A31CD1"/>
    <w:rsid w:val="00A350E0"/>
    <w:rsid w:val="00A371F7"/>
    <w:rsid w:val="00A4090B"/>
    <w:rsid w:val="00A5363E"/>
    <w:rsid w:val="00A53EDB"/>
    <w:rsid w:val="00A56F43"/>
    <w:rsid w:val="00A5775C"/>
    <w:rsid w:val="00A61CD9"/>
    <w:rsid w:val="00A623B5"/>
    <w:rsid w:val="00A63A17"/>
    <w:rsid w:val="00A656A6"/>
    <w:rsid w:val="00A7048F"/>
    <w:rsid w:val="00A71CD7"/>
    <w:rsid w:val="00A72AF9"/>
    <w:rsid w:val="00A72F05"/>
    <w:rsid w:val="00A75F4F"/>
    <w:rsid w:val="00A82ACB"/>
    <w:rsid w:val="00A9317D"/>
    <w:rsid w:val="00A93512"/>
    <w:rsid w:val="00A94351"/>
    <w:rsid w:val="00A948E0"/>
    <w:rsid w:val="00AA16AA"/>
    <w:rsid w:val="00AA2E00"/>
    <w:rsid w:val="00AA7C08"/>
    <w:rsid w:val="00AB2D44"/>
    <w:rsid w:val="00AB36F4"/>
    <w:rsid w:val="00AB4DD9"/>
    <w:rsid w:val="00AB57C9"/>
    <w:rsid w:val="00AB5B47"/>
    <w:rsid w:val="00AC146C"/>
    <w:rsid w:val="00AC703D"/>
    <w:rsid w:val="00AD1971"/>
    <w:rsid w:val="00AE0B93"/>
    <w:rsid w:val="00AE438C"/>
    <w:rsid w:val="00AE4CFF"/>
    <w:rsid w:val="00AE5B9C"/>
    <w:rsid w:val="00AF23CC"/>
    <w:rsid w:val="00AF7EC0"/>
    <w:rsid w:val="00B022E9"/>
    <w:rsid w:val="00B07B00"/>
    <w:rsid w:val="00B108FA"/>
    <w:rsid w:val="00B10C83"/>
    <w:rsid w:val="00B132CC"/>
    <w:rsid w:val="00B16B0B"/>
    <w:rsid w:val="00B17D48"/>
    <w:rsid w:val="00B236D7"/>
    <w:rsid w:val="00B25B41"/>
    <w:rsid w:val="00B300CD"/>
    <w:rsid w:val="00B31E8A"/>
    <w:rsid w:val="00B33639"/>
    <w:rsid w:val="00B46D30"/>
    <w:rsid w:val="00B50FDB"/>
    <w:rsid w:val="00B51476"/>
    <w:rsid w:val="00B5452C"/>
    <w:rsid w:val="00B54A3C"/>
    <w:rsid w:val="00B56E6E"/>
    <w:rsid w:val="00B7237D"/>
    <w:rsid w:val="00B72A50"/>
    <w:rsid w:val="00B7664F"/>
    <w:rsid w:val="00B82398"/>
    <w:rsid w:val="00B8678C"/>
    <w:rsid w:val="00B87866"/>
    <w:rsid w:val="00B902AA"/>
    <w:rsid w:val="00B918DC"/>
    <w:rsid w:val="00B94DBD"/>
    <w:rsid w:val="00B95B06"/>
    <w:rsid w:val="00B96ED4"/>
    <w:rsid w:val="00B979CF"/>
    <w:rsid w:val="00BA0B3D"/>
    <w:rsid w:val="00BA7B1A"/>
    <w:rsid w:val="00BB296F"/>
    <w:rsid w:val="00BB3229"/>
    <w:rsid w:val="00BB4755"/>
    <w:rsid w:val="00BB6C5B"/>
    <w:rsid w:val="00BC4CB0"/>
    <w:rsid w:val="00BC5881"/>
    <w:rsid w:val="00BC76BF"/>
    <w:rsid w:val="00BD4DD2"/>
    <w:rsid w:val="00BD56C4"/>
    <w:rsid w:val="00BD6363"/>
    <w:rsid w:val="00BE0D6C"/>
    <w:rsid w:val="00BE1FC2"/>
    <w:rsid w:val="00BF7167"/>
    <w:rsid w:val="00BF73E8"/>
    <w:rsid w:val="00C00012"/>
    <w:rsid w:val="00C0005A"/>
    <w:rsid w:val="00C0299A"/>
    <w:rsid w:val="00C111D0"/>
    <w:rsid w:val="00C13F07"/>
    <w:rsid w:val="00C16807"/>
    <w:rsid w:val="00C2425C"/>
    <w:rsid w:val="00C25806"/>
    <w:rsid w:val="00C26552"/>
    <w:rsid w:val="00C32616"/>
    <w:rsid w:val="00C32628"/>
    <w:rsid w:val="00C33FCC"/>
    <w:rsid w:val="00C35980"/>
    <w:rsid w:val="00C36240"/>
    <w:rsid w:val="00C47976"/>
    <w:rsid w:val="00C47A49"/>
    <w:rsid w:val="00C47F11"/>
    <w:rsid w:val="00C517F6"/>
    <w:rsid w:val="00C54434"/>
    <w:rsid w:val="00C562E9"/>
    <w:rsid w:val="00C71B14"/>
    <w:rsid w:val="00C80A84"/>
    <w:rsid w:val="00C853C3"/>
    <w:rsid w:val="00C876F8"/>
    <w:rsid w:val="00C90C37"/>
    <w:rsid w:val="00C90F92"/>
    <w:rsid w:val="00CA3C32"/>
    <w:rsid w:val="00CB19FF"/>
    <w:rsid w:val="00CB36FF"/>
    <w:rsid w:val="00CC0568"/>
    <w:rsid w:val="00CC1BDC"/>
    <w:rsid w:val="00CC1D98"/>
    <w:rsid w:val="00CD20BE"/>
    <w:rsid w:val="00CD3B2F"/>
    <w:rsid w:val="00CD445E"/>
    <w:rsid w:val="00CE574A"/>
    <w:rsid w:val="00D0012E"/>
    <w:rsid w:val="00D002A1"/>
    <w:rsid w:val="00D01802"/>
    <w:rsid w:val="00D037BC"/>
    <w:rsid w:val="00D05491"/>
    <w:rsid w:val="00D15707"/>
    <w:rsid w:val="00D177D2"/>
    <w:rsid w:val="00D20262"/>
    <w:rsid w:val="00D20943"/>
    <w:rsid w:val="00D20BB3"/>
    <w:rsid w:val="00D239F5"/>
    <w:rsid w:val="00D23E1A"/>
    <w:rsid w:val="00D2542F"/>
    <w:rsid w:val="00D323D2"/>
    <w:rsid w:val="00D3291C"/>
    <w:rsid w:val="00D37D6B"/>
    <w:rsid w:val="00D506FD"/>
    <w:rsid w:val="00D5196A"/>
    <w:rsid w:val="00D56BC1"/>
    <w:rsid w:val="00D679D9"/>
    <w:rsid w:val="00D70891"/>
    <w:rsid w:val="00D73731"/>
    <w:rsid w:val="00D817D0"/>
    <w:rsid w:val="00D851AE"/>
    <w:rsid w:val="00D856B0"/>
    <w:rsid w:val="00D865A1"/>
    <w:rsid w:val="00D9373E"/>
    <w:rsid w:val="00D96891"/>
    <w:rsid w:val="00DA3B56"/>
    <w:rsid w:val="00DA3EA1"/>
    <w:rsid w:val="00DC3B08"/>
    <w:rsid w:val="00DD009B"/>
    <w:rsid w:val="00DD0DB8"/>
    <w:rsid w:val="00DD2C2C"/>
    <w:rsid w:val="00DD517F"/>
    <w:rsid w:val="00DD5F15"/>
    <w:rsid w:val="00DE0522"/>
    <w:rsid w:val="00DE11BD"/>
    <w:rsid w:val="00DE542E"/>
    <w:rsid w:val="00DF1801"/>
    <w:rsid w:val="00DF3ACA"/>
    <w:rsid w:val="00DF502F"/>
    <w:rsid w:val="00E0259E"/>
    <w:rsid w:val="00E02B36"/>
    <w:rsid w:val="00E048B3"/>
    <w:rsid w:val="00E04F68"/>
    <w:rsid w:val="00E06E57"/>
    <w:rsid w:val="00E142CA"/>
    <w:rsid w:val="00E229DD"/>
    <w:rsid w:val="00E23CCD"/>
    <w:rsid w:val="00E25C69"/>
    <w:rsid w:val="00E46A5A"/>
    <w:rsid w:val="00E515BC"/>
    <w:rsid w:val="00E53DCC"/>
    <w:rsid w:val="00E53E48"/>
    <w:rsid w:val="00E603AF"/>
    <w:rsid w:val="00E66404"/>
    <w:rsid w:val="00E66A83"/>
    <w:rsid w:val="00E74C22"/>
    <w:rsid w:val="00E80A5D"/>
    <w:rsid w:val="00E84AFD"/>
    <w:rsid w:val="00E91C7E"/>
    <w:rsid w:val="00EB41D8"/>
    <w:rsid w:val="00EC120B"/>
    <w:rsid w:val="00EC3B8F"/>
    <w:rsid w:val="00EC60BF"/>
    <w:rsid w:val="00EC7B65"/>
    <w:rsid w:val="00EC7FB2"/>
    <w:rsid w:val="00ED5AC1"/>
    <w:rsid w:val="00ED62D3"/>
    <w:rsid w:val="00EE3DB7"/>
    <w:rsid w:val="00EE3F51"/>
    <w:rsid w:val="00EF3378"/>
    <w:rsid w:val="00EF67B9"/>
    <w:rsid w:val="00F06683"/>
    <w:rsid w:val="00F11974"/>
    <w:rsid w:val="00F12895"/>
    <w:rsid w:val="00F14301"/>
    <w:rsid w:val="00F22DBD"/>
    <w:rsid w:val="00F23774"/>
    <w:rsid w:val="00F27DF3"/>
    <w:rsid w:val="00F3042B"/>
    <w:rsid w:val="00F30D41"/>
    <w:rsid w:val="00F33A0F"/>
    <w:rsid w:val="00F45F04"/>
    <w:rsid w:val="00F47165"/>
    <w:rsid w:val="00F52AA4"/>
    <w:rsid w:val="00F543A6"/>
    <w:rsid w:val="00F54B20"/>
    <w:rsid w:val="00F579E8"/>
    <w:rsid w:val="00F62940"/>
    <w:rsid w:val="00F64D60"/>
    <w:rsid w:val="00F6521B"/>
    <w:rsid w:val="00F7088E"/>
    <w:rsid w:val="00F716A3"/>
    <w:rsid w:val="00F729A1"/>
    <w:rsid w:val="00F75DF1"/>
    <w:rsid w:val="00F77F83"/>
    <w:rsid w:val="00F80FBE"/>
    <w:rsid w:val="00F81268"/>
    <w:rsid w:val="00F8240B"/>
    <w:rsid w:val="00F84251"/>
    <w:rsid w:val="00F85582"/>
    <w:rsid w:val="00F85B84"/>
    <w:rsid w:val="00F86F29"/>
    <w:rsid w:val="00F91BEE"/>
    <w:rsid w:val="00F9342A"/>
    <w:rsid w:val="00F954C4"/>
    <w:rsid w:val="00F97552"/>
    <w:rsid w:val="00F97DFF"/>
    <w:rsid w:val="00FA07A4"/>
    <w:rsid w:val="00FA16DE"/>
    <w:rsid w:val="00FA3FCB"/>
    <w:rsid w:val="00FA618E"/>
    <w:rsid w:val="00FB0AFA"/>
    <w:rsid w:val="00FB628D"/>
    <w:rsid w:val="00FB7CDB"/>
    <w:rsid w:val="00FC1E1C"/>
    <w:rsid w:val="00FC3587"/>
    <w:rsid w:val="00FC57E9"/>
    <w:rsid w:val="00FD0F22"/>
    <w:rsid w:val="00FD2012"/>
    <w:rsid w:val="00FD2A81"/>
    <w:rsid w:val="00FD31BE"/>
    <w:rsid w:val="00FE16A7"/>
    <w:rsid w:val="00FE637B"/>
    <w:rsid w:val="00FE69D3"/>
    <w:rsid w:val="00FE716D"/>
    <w:rsid w:val="00FF57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54D808FD"/>
  <w15:docId w15:val="{B277D0A3-B607-4D28-96E8-E85445C303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458E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517F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517F6"/>
  </w:style>
  <w:style w:type="paragraph" w:styleId="Footer">
    <w:name w:val="footer"/>
    <w:basedOn w:val="Normal"/>
    <w:link w:val="FooterChar"/>
    <w:uiPriority w:val="99"/>
    <w:unhideWhenUsed/>
    <w:rsid w:val="00C517F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517F6"/>
  </w:style>
  <w:style w:type="paragraph" w:styleId="BalloonText">
    <w:name w:val="Balloon Text"/>
    <w:basedOn w:val="Normal"/>
    <w:link w:val="BalloonTextChar"/>
    <w:uiPriority w:val="99"/>
    <w:semiHidden/>
    <w:unhideWhenUsed/>
    <w:rsid w:val="00C517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17F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54B2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215F2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632166"/>
    <w:rPr>
      <w:color w:val="0000FF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252656"/>
    <w:rPr>
      <w:color w:val="808080"/>
      <w:shd w:val="clear" w:color="auto" w:fill="E6E6E6"/>
    </w:rPr>
  </w:style>
  <w:style w:type="character" w:customStyle="1" w:styleId="userinput">
    <w:name w:val="userinput"/>
    <w:basedOn w:val="DefaultParagraphFont"/>
    <w:rsid w:val="000E663C"/>
  </w:style>
  <w:style w:type="paragraph" w:customStyle="1" w:styleId="Default">
    <w:name w:val="Default"/>
    <w:rsid w:val="00FD31BE"/>
    <w:pPr>
      <w:autoSpaceDE w:val="0"/>
      <w:autoSpaceDN w:val="0"/>
      <w:adjustRightInd w:val="0"/>
      <w:spacing w:after="0" w:line="240" w:lineRule="auto"/>
    </w:pPr>
    <w:rPr>
      <w:rFonts w:ascii="Comic Sans MS" w:hAnsi="Comic Sans MS" w:cs="Comic Sans MS"/>
      <w:color w:val="000000"/>
      <w:sz w:val="24"/>
      <w:szCs w:val="24"/>
    </w:rPr>
  </w:style>
  <w:style w:type="character" w:customStyle="1" w:styleId="katex-mathml">
    <w:name w:val="katex-mathml"/>
    <w:basedOn w:val="DefaultParagraphFont"/>
    <w:rsid w:val="001017AE"/>
  </w:style>
  <w:style w:type="character" w:customStyle="1" w:styleId="mord">
    <w:name w:val="mord"/>
    <w:basedOn w:val="DefaultParagraphFont"/>
    <w:rsid w:val="001017AE"/>
  </w:style>
  <w:style w:type="character" w:styleId="Strong">
    <w:name w:val="Strong"/>
    <w:basedOn w:val="DefaultParagraphFont"/>
    <w:uiPriority w:val="22"/>
    <w:qFormat/>
    <w:rsid w:val="001017AE"/>
    <w:rPr>
      <w:b/>
      <w:bCs/>
    </w:rPr>
  </w:style>
  <w:style w:type="table" w:styleId="LightShading">
    <w:name w:val="Light Shading"/>
    <w:basedOn w:val="TableNormal"/>
    <w:uiPriority w:val="60"/>
    <w:rsid w:val="007F733A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449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47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48796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745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85984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4315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3909119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3051272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75946315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138191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30475099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7314287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AD8FB31-D4EE-4AA0-A9CB-B87B6D0DD6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9</TotalTime>
  <Pages>5</Pages>
  <Words>942</Words>
  <Characters>5373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ocabulary Review</vt:lpstr>
    </vt:vector>
  </TitlesOfParts>
  <Company/>
  <LinksUpToDate>false</LinksUpToDate>
  <CharactersWithSpaces>63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cabulary Review</dc:title>
  <dc:creator>Audra Bothers</dc:creator>
  <cp:lastModifiedBy>Audra Bothers</cp:lastModifiedBy>
  <cp:revision>7</cp:revision>
  <cp:lastPrinted>2018-09-03T15:45:00Z</cp:lastPrinted>
  <dcterms:created xsi:type="dcterms:W3CDTF">2018-10-01T19:25:00Z</dcterms:created>
  <dcterms:modified xsi:type="dcterms:W3CDTF">2018-10-01T21:43:00Z</dcterms:modified>
</cp:coreProperties>
</file>